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42233A" w:rsidRPr="00CE6E35" w14:paraId="28264AAF" w14:textId="77777777" w:rsidTr="0042233A">
        <w:tc>
          <w:tcPr>
            <w:tcW w:w="5097" w:type="dxa"/>
          </w:tcPr>
          <w:p w14:paraId="136A2A96" w14:textId="2C3AB062" w:rsidR="0042233A" w:rsidRPr="00CE6E35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6AF084DF" w14:textId="7731C367" w:rsidR="0042233A" w:rsidRPr="00CE6E35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Ngày dạy:</w:t>
            </w:r>
          </w:p>
        </w:tc>
      </w:tr>
    </w:tbl>
    <w:p w14:paraId="0F381050" w14:textId="2FE1213C" w:rsidR="0042233A" w:rsidRPr="00CE6E35" w:rsidRDefault="0042233A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165B79" w:rsidRPr="00CE6E35" w14:paraId="1DC91A64" w14:textId="77777777" w:rsidTr="005F27CA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ECE9E8D" w14:textId="77777777" w:rsidR="00165B79" w:rsidRPr="00CE6E35" w:rsidRDefault="00165B79" w:rsidP="0042233A">
            <w:pPr>
              <w:pStyle w:val="Heading1"/>
              <w:spacing w:line="276" w:lineRule="auto"/>
              <w:jc w:val="center"/>
              <w:outlineLvl w:val="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noProof/>
                <w:sz w:val="28"/>
                <w:szCs w:val="28"/>
              </w:rPr>
              <w:t>Tiết theo KHDH:</w:t>
            </w:r>
          </w:p>
          <w:p w14:paraId="27A552D4" w14:textId="3FDBB873" w:rsidR="00165B79" w:rsidRPr="00CE6E3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03FB35" w14:textId="6B3FF21C" w:rsidR="00165B79" w:rsidRPr="00CE6E3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470624CD" w14:textId="77777777" w:rsidR="00165B79" w:rsidRPr="00CE6E35" w:rsidRDefault="00165B79" w:rsidP="00165B79">
      <w:pPr>
        <w:spacing w:after="0" w:line="276" w:lineRule="auto"/>
        <w:jc w:val="center"/>
        <w:rPr>
          <w:rFonts w:asciiTheme="majorHAnsi" w:eastAsia="Times New Roman" w:hAnsiTheme="majorHAnsi" w:cstheme="majorHAnsi"/>
          <w:b/>
          <w:bCs/>
          <w:color w:val="FF0000"/>
          <w:szCs w:val="28"/>
        </w:rPr>
      </w:pPr>
    </w:p>
    <w:p w14:paraId="51BEA856" w14:textId="31688A56" w:rsidR="00165B79" w:rsidRPr="00CE6E35" w:rsidRDefault="00165B79" w:rsidP="00165B79">
      <w:pPr>
        <w:spacing w:after="0" w:line="276" w:lineRule="auto"/>
        <w:jc w:val="center"/>
        <w:rPr>
          <w:rFonts w:asciiTheme="majorHAnsi" w:eastAsia="Times New Roman" w:hAnsiTheme="majorHAnsi" w:cstheme="majorHAnsi"/>
          <w:color w:val="FF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BÀI </w:t>
      </w:r>
      <w:r w:rsidR="005F27CA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>5</w:t>
      </w:r>
      <w:r w:rsidRPr="00CE6E35">
        <w:rPr>
          <w:rFonts w:asciiTheme="majorHAnsi" w:eastAsia="Calibri" w:hAnsiTheme="majorHAnsi" w:cstheme="majorHAnsi"/>
          <w:b/>
          <w:bCs/>
          <w:color w:val="FF0000"/>
          <w:szCs w:val="28"/>
        </w:rPr>
        <w:t xml:space="preserve">: </w:t>
      </w:r>
      <w:r w:rsidR="005F27CA" w:rsidRPr="00CE6E35">
        <w:rPr>
          <w:rFonts w:asciiTheme="majorHAnsi" w:eastAsia="Calibri" w:hAnsiTheme="majorHAnsi" w:cstheme="majorHAnsi"/>
          <w:b/>
          <w:bCs/>
          <w:color w:val="FF0000"/>
          <w:szCs w:val="28"/>
          <w:lang w:val="en-US"/>
        </w:rPr>
        <w:t>SỐ THẬP PHÂN</w:t>
      </w:r>
    </w:p>
    <w:p w14:paraId="1A4CB93F" w14:textId="77777777" w:rsidR="00165B79" w:rsidRPr="00CE6E35" w:rsidRDefault="00165B79" w:rsidP="00165B79">
      <w:pPr>
        <w:spacing w:after="0" w:line="276" w:lineRule="auto"/>
        <w:jc w:val="center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FF0000"/>
          <w:szCs w:val="28"/>
        </w:rPr>
        <w:t>Thời gian thực hiện:</w:t>
      </w:r>
      <w:r w:rsidRPr="00CE6E35">
        <w:rPr>
          <w:rFonts w:asciiTheme="majorHAnsi" w:eastAsia="Times New Roman" w:hAnsiTheme="majorHAnsi" w:cstheme="majorHAnsi"/>
          <w:bCs/>
          <w:color w:val="FF0000"/>
          <w:szCs w:val="28"/>
        </w:rPr>
        <w:t xml:space="preserve"> 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(02 tiết)</w:t>
      </w:r>
    </w:p>
    <w:p w14:paraId="0C6B5CBD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I. Mục tiêu</w:t>
      </w:r>
    </w:p>
    <w:p w14:paraId="0DD170A4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1. Về kiến thức: </w:t>
      </w:r>
    </w:p>
    <w:p w14:paraId="5B0DE484" w14:textId="6BE275A5" w:rsidR="000E0AC1" w:rsidRPr="00CE6E35" w:rsidRDefault="00165B79" w:rsidP="00165B79">
      <w:pPr>
        <w:spacing w:after="0" w:line="276" w:lineRule="auto"/>
        <w:jc w:val="both"/>
        <w:rPr>
          <w:rFonts w:asciiTheme="majorHAnsi" w:hAnsiTheme="majorHAnsi" w:cstheme="majorHAnsi"/>
          <w:szCs w:val="28"/>
          <w:lang w:val="nl-NL"/>
        </w:rPr>
      </w:pPr>
      <w:r w:rsidRPr="00CE6E35">
        <w:rPr>
          <w:rFonts w:asciiTheme="majorHAnsi" w:eastAsia="Times New Roman" w:hAnsiTheme="majorHAnsi" w:cstheme="majorHAnsi"/>
          <w:bCs/>
          <w:szCs w:val="28"/>
        </w:rPr>
        <w:t xml:space="preserve">- </w:t>
      </w:r>
      <w:r w:rsidR="00767E1F" w:rsidRPr="00CE6E35">
        <w:rPr>
          <w:rFonts w:asciiTheme="majorHAnsi" w:hAnsiTheme="majorHAnsi" w:cstheme="majorHAnsi"/>
          <w:szCs w:val="28"/>
          <w:lang w:val="nl-NL"/>
        </w:rPr>
        <w:t>Học sinh hiểu được khái niệm về</w:t>
      </w:r>
      <w:r w:rsidR="008A228B" w:rsidRPr="00CE6E35">
        <w:rPr>
          <w:rFonts w:asciiTheme="majorHAnsi" w:hAnsiTheme="majorHAnsi" w:cstheme="majorHAnsi"/>
          <w:szCs w:val="28"/>
          <w:lang w:val="nl-NL"/>
        </w:rPr>
        <w:t xml:space="preserve"> phân số thập phân</w:t>
      </w:r>
      <w:r w:rsidR="003267D2" w:rsidRPr="00CE6E35">
        <w:rPr>
          <w:rFonts w:asciiTheme="majorHAnsi" w:hAnsiTheme="majorHAnsi" w:cstheme="majorHAnsi"/>
          <w:szCs w:val="28"/>
          <w:lang w:val="nl-NL"/>
        </w:rPr>
        <w:t>,</w:t>
      </w:r>
      <w:r w:rsidR="00767E1F" w:rsidRPr="00CE6E35">
        <w:rPr>
          <w:rFonts w:asciiTheme="majorHAnsi" w:hAnsiTheme="majorHAnsi" w:cstheme="majorHAnsi"/>
          <w:szCs w:val="28"/>
          <w:lang w:val="nl-NL"/>
        </w:rPr>
        <w:t>số thập phân</w:t>
      </w:r>
      <w:r w:rsidR="000E0AC1" w:rsidRPr="00CE6E35">
        <w:rPr>
          <w:rFonts w:asciiTheme="majorHAnsi" w:hAnsiTheme="majorHAnsi" w:cstheme="majorHAnsi"/>
          <w:szCs w:val="28"/>
          <w:lang w:val="nl-NL"/>
        </w:rPr>
        <w:t>.</w:t>
      </w:r>
    </w:p>
    <w:p w14:paraId="0A27BB8B" w14:textId="6184EDFC" w:rsidR="00165B79" w:rsidRPr="00CE6E35" w:rsidRDefault="00165B79" w:rsidP="00165B79">
      <w:pPr>
        <w:spacing w:after="0" w:line="276" w:lineRule="auto"/>
        <w:jc w:val="both"/>
        <w:rPr>
          <w:rFonts w:asciiTheme="majorHAnsi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6B3017" w:rsidRPr="00CE6E35">
        <w:rPr>
          <w:rFonts w:asciiTheme="majorHAnsi" w:hAnsiTheme="majorHAnsi" w:cstheme="majorHAnsi"/>
          <w:szCs w:val="28"/>
          <w:lang w:val="nl-NL"/>
        </w:rPr>
        <w:t xml:space="preserve">Có kỹ năng viết phân số dưới dạng </w:t>
      </w:r>
      <w:r w:rsidR="00331980" w:rsidRPr="00CE6E35">
        <w:rPr>
          <w:rFonts w:asciiTheme="majorHAnsi" w:hAnsiTheme="majorHAnsi" w:cstheme="majorHAnsi"/>
          <w:szCs w:val="28"/>
        </w:rPr>
        <w:t>số thập phân</w:t>
      </w:r>
      <w:r w:rsidR="006B3017" w:rsidRPr="00CE6E35">
        <w:rPr>
          <w:rFonts w:asciiTheme="majorHAnsi" w:hAnsiTheme="majorHAnsi" w:cstheme="majorHAnsi"/>
          <w:szCs w:val="28"/>
          <w:lang w:val="nl-NL"/>
        </w:rPr>
        <w:t xml:space="preserve"> và ngược lại.</w:t>
      </w:r>
    </w:p>
    <w:p w14:paraId="290062BC" w14:textId="0D72F25C" w:rsidR="00331980" w:rsidRPr="00CE6E35" w:rsidRDefault="00165B79" w:rsidP="00165B79">
      <w:pPr>
        <w:spacing w:after="0" w:line="276" w:lineRule="auto"/>
        <w:jc w:val="both"/>
        <w:rPr>
          <w:rFonts w:asciiTheme="majorHAnsi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331980" w:rsidRPr="00CE6E35">
        <w:rPr>
          <w:rFonts w:asciiTheme="majorHAnsi" w:hAnsiTheme="majorHAnsi" w:cstheme="majorHAnsi"/>
          <w:szCs w:val="28"/>
          <w:lang w:val="nl-NL"/>
        </w:rPr>
        <w:t>Học sinh biết cách</w:t>
      </w:r>
      <w:r w:rsidR="00331980" w:rsidRPr="00CE6E35">
        <w:rPr>
          <w:rFonts w:asciiTheme="majorHAnsi" w:hAnsiTheme="majorHAnsi" w:cstheme="majorHAnsi"/>
          <w:szCs w:val="28"/>
        </w:rPr>
        <w:t xml:space="preserve"> so sánh hai số thập phân.</w:t>
      </w:r>
    </w:p>
    <w:p w14:paraId="44939A93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2. Về năng lực: </w:t>
      </w:r>
    </w:p>
    <w:p w14:paraId="6D9DD4D0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* Năng lực chung: </w:t>
      </w:r>
    </w:p>
    <w:p w14:paraId="5AFA207A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>- Năng lực tự học:</w:t>
      </w:r>
      <w:r w:rsidRPr="00CE6E35">
        <w:rPr>
          <w:rFonts w:asciiTheme="majorHAnsi" w:eastAsia="Times New Roman" w:hAnsiTheme="majorHAnsi" w:cstheme="majorHAnsi"/>
          <w:szCs w:val="28"/>
        </w:rPr>
        <w:t xml:space="preserve"> HS tự hoàn thành được các nhiệm vụ học tập chuẩn bị ở nhà và tại lớp.</w:t>
      </w:r>
    </w:p>
    <w:p w14:paraId="48BCDE55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Năng lực giao tiếp và hợp tác: </w:t>
      </w:r>
      <w:r w:rsidRPr="00CE6E35">
        <w:rPr>
          <w:rFonts w:asciiTheme="majorHAnsi" w:eastAsia="Times New Roman" w:hAnsiTheme="majorHAnsi" w:cstheme="majorHAnsi"/>
          <w:szCs w:val="28"/>
          <w:lang w:val="nl-NL"/>
        </w:rPr>
        <w:t>HS phân công được nhiệm vụ trong nhóm,</w:t>
      </w:r>
      <w:r w:rsidRPr="00CE6E35">
        <w:rPr>
          <w:rFonts w:asciiTheme="majorHAnsi" w:eastAsia="Times New Roman" w:hAnsiTheme="majorHAnsi" w:cstheme="majorHAnsi"/>
          <w:szCs w:val="28"/>
        </w:rPr>
        <w:t xml:space="preserve"> biết hỗ trợ nhau, trao đổi, thảo luận, thống nhất được ý kiến trong nhóm để hoàn thành nhiệm vụ.</w:t>
      </w:r>
    </w:p>
    <w:p w14:paraId="10AA3FF1" w14:textId="77777777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* Năng lực đặc thù: </w:t>
      </w:r>
    </w:p>
    <w:p w14:paraId="6E63CAF4" w14:textId="69C82663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Năng lực giao tiếp toán học: HS phát biểu, nhận biết được </w:t>
      </w:r>
      <w:r w:rsidR="00331980" w:rsidRPr="00CE6E35">
        <w:rPr>
          <w:rFonts w:asciiTheme="majorHAnsi" w:eastAsia="Times New Roman" w:hAnsiTheme="majorHAnsi" w:cstheme="majorHAnsi"/>
          <w:szCs w:val="28"/>
        </w:rPr>
        <w:t>số thập phân,</w:t>
      </w:r>
      <w:r w:rsidR="00331980" w:rsidRPr="00CE6E35">
        <w:rPr>
          <w:rFonts w:asciiTheme="majorHAnsi" w:hAnsiTheme="majorHAnsi" w:cstheme="majorHAnsi"/>
          <w:szCs w:val="28"/>
          <w:lang w:val="nl-NL"/>
        </w:rPr>
        <w:t xml:space="preserve"> viết</w:t>
      </w:r>
      <w:r w:rsidR="00225F74" w:rsidRPr="00CE6E35">
        <w:rPr>
          <w:rFonts w:asciiTheme="majorHAnsi" w:hAnsiTheme="majorHAnsi" w:cstheme="majorHAnsi"/>
          <w:szCs w:val="28"/>
          <w:lang w:val="nl-NL"/>
        </w:rPr>
        <w:t xml:space="preserve"> phân</w:t>
      </w:r>
      <w:r w:rsidR="00331980" w:rsidRPr="00CE6E35">
        <w:rPr>
          <w:rFonts w:asciiTheme="majorHAnsi" w:hAnsiTheme="majorHAnsi" w:cstheme="majorHAnsi"/>
          <w:szCs w:val="28"/>
          <w:lang w:val="nl-NL"/>
        </w:rPr>
        <w:t xml:space="preserve"> số dưới dạng số thập </w:t>
      </w:r>
      <w:r w:rsidR="00331980" w:rsidRPr="00CE6E35">
        <w:rPr>
          <w:rFonts w:asciiTheme="majorHAnsi" w:hAnsiTheme="majorHAnsi" w:cstheme="majorHAnsi"/>
          <w:szCs w:val="28"/>
        </w:rPr>
        <w:t>phân</w:t>
      </w:r>
      <w:r w:rsidR="00404C9B" w:rsidRPr="00CE6E35">
        <w:rPr>
          <w:rFonts w:asciiTheme="majorHAnsi" w:hAnsiTheme="majorHAnsi" w:cstheme="majorHAnsi"/>
          <w:szCs w:val="28"/>
        </w:rPr>
        <w:t>, so sánh hai số thập phân</w:t>
      </w:r>
      <w:r w:rsidR="00331980" w:rsidRPr="00CE6E35">
        <w:rPr>
          <w:rFonts w:asciiTheme="majorHAnsi" w:hAnsiTheme="majorHAnsi" w:cstheme="majorHAnsi"/>
          <w:szCs w:val="28"/>
        </w:rPr>
        <w:t>.</w:t>
      </w:r>
    </w:p>
    <w:p w14:paraId="056DDAA5" w14:textId="3E759016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khái niệm </w:t>
      </w:r>
      <w:r w:rsidR="00404C9B" w:rsidRPr="00CE6E35">
        <w:rPr>
          <w:rFonts w:asciiTheme="majorHAnsi" w:eastAsia="Times New Roman" w:hAnsiTheme="majorHAnsi" w:cstheme="majorHAnsi"/>
          <w:szCs w:val="28"/>
        </w:rPr>
        <w:t>số thập phân,</w:t>
      </w:r>
      <w:r w:rsidR="00404C9B" w:rsidRPr="00CE6E35">
        <w:rPr>
          <w:rFonts w:asciiTheme="majorHAnsi" w:hAnsiTheme="majorHAnsi" w:cstheme="majorHAnsi"/>
          <w:szCs w:val="28"/>
          <w:lang w:val="nl-NL"/>
        </w:rPr>
        <w:t xml:space="preserve"> viết </w:t>
      </w:r>
      <w:r w:rsidR="00225F74" w:rsidRPr="00CE6E35">
        <w:rPr>
          <w:rFonts w:asciiTheme="majorHAnsi" w:hAnsiTheme="majorHAnsi" w:cstheme="majorHAnsi"/>
          <w:szCs w:val="28"/>
          <w:lang w:val="nl-NL"/>
        </w:rPr>
        <w:t>phân</w:t>
      </w:r>
      <w:r w:rsidR="003267D2" w:rsidRPr="00CE6E35">
        <w:rPr>
          <w:rFonts w:asciiTheme="majorHAnsi" w:hAnsiTheme="majorHAnsi" w:cstheme="majorHAnsi"/>
          <w:szCs w:val="28"/>
          <w:lang w:val="nl-NL"/>
        </w:rPr>
        <w:t xml:space="preserve"> </w:t>
      </w:r>
      <w:r w:rsidR="00404C9B" w:rsidRPr="00CE6E35">
        <w:rPr>
          <w:rFonts w:asciiTheme="majorHAnsi" w:hAnsiTheme="majorHAnsi" w:cstheme="majorHAnsi"/>
          <w:szCs w:val="28"/>
          <w:lang w:val="nl-NL"/>
        </w:rPr>
        <w:t xml:space="preserve">số dưới dạng số thập </w:t>
      </w:r>
      <w:r w:rsidR="00404C9B" w:rsidRPr="00CE6E35">
        <w:rPr>
          <w:rFonts w:asciiTheme="majorHAnsi" w:hAnsiTheme="majorHAnsi" w:cstheme="majorHAnsi"/>
          <w:szCs w:val="28"/>
        </w:rPr>
        <w:t>phân, so sánh hai số thập phân</w:t>
      </w:r>
      <w:r w:rsidRPr="00CE6E35">
        <w:rPr>
          <w:rFonts w:asciiTheme="majorHAnsi" w:eastAsia="Times New Roman" w:hAnsiTheme="majorHAnsi" w:cstheme="majorHAnsi"/>
          <w:bCs/>
          <w:szCs w:val="28"/>
        </w:rPr>
        <w:t>, giải một số bài tập có nội dung gắn với thực tiễn ở mức độ đơn giản.</w:t>
      </w:r>
    </w:p>
    <w:p w14:paraId="6269A3E9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3. Về phẩm chất: </w:t>
      </w:r>
    </w:p>
    <w:p w14:paraId="09C215C9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Chăm chỉ: </w:t>
      </w:r>
      <w:r w:rsidRPr="00CE6E35">
        <w:rPr>
          <w:rFonts w:asciiTheme="majorHAnsi" w:hAnsiTheme="majorHAnsi" w:cstheme="majorHAnsi"/>
          <w:szCs w:val="28"/>
        </w:rPr>
        <w:t>thực hiện đầy đủ các hoạt động học tập một cách tự giác, tích cực.</w:t>
      </w:r>
    </w:p>
    <w:p w14:paraId="75CA8853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Trung thực: thật thà, thẳng thắn </w:t>
      </w:r>
      <w:r w:rsidRPr="00CE6E35">
        <w:rPr>
          <w:rFonts w:asciiTheme="majorHAnsi" w:hAnsiTheme="majorHAnsi" w:cstheme="majorHAnsi"/>
          <w:szCs w:val="28"/>
          <w:lang w:val="es-MX"/>
        </w:rPr>
        <w:t>trong báo cáo kết quả hoạt động cá nhân và theo nhóm, trong đánh giá và tự đánh giá.</w:t>
      </w:r>
    </w:p>
    <w:p w14:paraId="75DCBCDA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Trách nhiệm: </w:t>
      </w:r>
      <w:r w:rsidRPr="00CE6E35">
        <w:rPr>
          <w:rFonts w:asciiTheme="majorHAnsi" w:hAnsiTheme="majorHAnsi" w:cstheme="majorHAnsi"/>
          <w:szCs w:val="28"/>
        </w:rPr>
        <w:t>hoàn thành đầy đủ, có chất lượng các nhiệm vụ học tập.</w:t>
      </w:r>
    </w:p>
    <w:p w14:paraId="3045FC32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II. Thiết bị dạy học và học liệu </w:t>
      </w:r>
    </w:p>
    <w:p w14:paraId="07E8CD87" w14:textId="0931D44D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color w:val="FF0000"/>
          <w:szCs w:val="28"/>
        </w:rPr>
        <w:t xml:space="preserve">1. Giáo viên: </w:t>
      </w:r>
      <w:r w:rsidRPr="00CE6E35">
        <w:rPr>
          <w:rFonts w:asciiTheme="majorHAnsi" w:eastAsia="Times New Roman" w:hAnsiTheme="majorHAnsi" w:cstheme="majorHAnsi"/>
          <w:szCs w:val="28"/>
        </w:rPr>
        <w:t xml:space="preserve">SGK,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kế hoạch bài dạy, bảng phụ hoặc máy chiếu</w:t>
      </w:r>
      <w:r w:rsidR="00404C9B" w:rsidRPr="00CE6E35">
        <w:rPr>
          <w:rFonts w:asciiTheme="majorHAnsi" w:eastAsia="Times New Roman" w:hAnsiTheme="majorHAnsi" w:cstheme="majorHAnsi"/>
          <w:color w:val="000000"/>
          <w:szCs w:val="28"/>
        </w:rPr>
        <w:t>.</w:t>
      </w:r>
    </w:p>
    <w:p w14:paraId="092172D6" w14:textId="1C0CEAF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b/>
          <w:color w:val="FF0000"/>
          <w:szCs w:val="28"/>
        </w:rPr>
        <w:t xml:space="preserve">2. Học sinh: </w:t>
      </w:r>
      <w:r w:rsidRPr="00CE6E35">
        <w:rPr>
          <w:rFonts w:asciiTheme="majorHAnsi" w:eastAsia="Times New Roman" w:hAnsiTheme="majorHAnsi" w:cstheme="majorHAnsi"/>
          <w:szCs w:val="28"/>
        </w:rPr>
        <w:t>SGK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, bảng nhóm</w:t>
      </w:r>
      <w:r w:rsidR="00404C9B" w:rsidRPr="00CE6E35">
        <w:rPr>
          <w:rFonts w:asciiTheme="majorHAnsi" w:eastAsia="Times New Roman" w:hAnsiTheme="majorHAnsi" w:cstheme="majorHAnsi"/>
          <w:color w:val="000000"/>
          <w:szCs w:val="28"/>
        </w:rPr>
        <w:t>.</w:t>
      </w:r>
    </w:p>
    <w:p w14:paraId="633F3775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III. Tiến trình dạy học</w:t>
      </w:r>
    </w:p>
    <w:p w14:paraId="0B3F7ACB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color w:val="0070C0"/>
          <w:szCs w:val="28"/>
          <w:u w:val="single"/>
        </w:rPr>
      </w:pPr>
      <w:r w:rsidRPr="00CE6E35">
        <w:rPr>
          <w:rFonts w:asciiTheme="majorHAnsi" w:eastAsia="Times New Roman" w:hAnsiTheme="majorHAnsi" w:cstheme="majorHAnsi"/>
          <w:b/>
          <w:color w:val="0070C0"/>
          <w:szCs w:val="28"/>
          <w:u w:val="single"/>
        </w:rPr>
        <w:t>Tiết 1</w:t>
      </w:r>
    </w:p>
    <w:p w14:paraId="1D5677D1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1. Hoạt động 1: Mở đầu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(5 phút)</w:t>
      </w:r>
    </w:p>
    <w:p w14:paraId="193F5E00" w14:textId="564A850D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a) Mục tiêu:</w:t>
      </w:r>
      <w:r w:rsidRPr="00CE6E35">
        <w:rPr>
          <w:rFonts w:asciiTheme="majorHAnsi" w:eastAsia="Times New Roman" w:hAnsiTheme="majorHAnsi" w:cstheme="majorHAnsi"/>
          <w:szCs w:val="28"/>
        </w:rPr>
        <w:t xml:space="preserve"> Gợi động cơ tìm hiểu </w:t>
      </w:r>
      <w:r w:rsidR="00404C9B" w:rsidRPr="00CE6E35">
        <w:rPr>
          <w:rFonts w:asciiTheme="majorHAnsi" w:eastAsia="Times New Roman" w:hAnsiTheme="majorHAnsi" w:cstheme="majorHAnsi"/>
          <w:szCs w:val="28"/>
        </w:rPr>
        <w:t>số thập phân</w:t>
      </w:r>
      <w:r w:rsidRPr="00CE6E35">
        <w:rPr>
          <w:rFonts w:asciiTheme="majorHAnsi" w:eastAsia="Times New Roman" w:hAnsiTheme="majorHAnsi" w:cstheme="majorHAnsi"/>
          <w:szCs w:val="28"/>
        </w:rPr>
        <w:t>.</w:t>
      </w:r>
    </w:p>
    <w:p w14:paraId="2F05EE02" w14:textId="4097E635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b) Nội dung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> </w:t>
      </w:r>
      <w:r w:rsidRPr="00CE6E35">
        <w:rPr>
          <w:rFonts w:asciiTheme="majorHAnsi" w:eastAsia="Times New Roman" w:hAnsiTheme="majorHAnsi" w:cstheme="majorHAnsi"/>
          <w:szCs w:val="28"/>
        </w:rPr>
        <w:t xml:space="preserve">HS đọc </w:t>
      </w:r>
      <w:r w:rsidR="00404C9B" w:rsidRPr="00CE6E35">
        <w:rPr>
          <w:rFonts w:asciiTheme="majorHAnsi" w:eastAsia="Times New Roman" w:hAnsiTheme="majorHAnsi" w:cstheme="majorHAnsi"/>
          <w:szCs w:val="28"/>
        </w:rPr>
        <w:t>và quan sát dữ liệu.</w:t>
      </w:r>
    </w:p>
    <w:p w14:paraId="11888B8F" w14:textId="2A4FD00A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 xml:space="preserve">c) Sản phẩm: </w:t>
      </w:r>
      <w:r w:rsidR="00404C9B" w:rsidRPr="00CE6E35">
        <w:rPr>
          <w:rFonts w:asciiTheme="majorHAnsi" w:eastAsia="Times New Roman" w:hAnsiTheme="majorHAnsi" w:cstheme="majorHAnsi"/>
          <w:szCs w:val="28"/>
        </w:rPr>
        <w:t>nhận biết số thập phân.</w:t>
      </w:r>
    </w:p>
    <w:p w14:paraId="3E5EB5B4" w14:textId="77777777" w:rsidR="00165B79" w:rsidRPr="00CE6E35" w:rsidRDefault="00165B79" w:rsidP="00165B79">
      <w:pPr>
        <w:tabs>
          <w:tab w:val="left" w:pos="567"/>
          <w:tab w:val="left" w:pos="1418"/>
        </w:tabs>
        <w:spacing w:after="0" w:line="276" w:lineRule="auto"/>
        <w:jc w:val="both"/>
        <w:rPr>
          <w:rFonts w:asciiTheme="majorHAnsi" w:eastAsia="Times New Roman" w:hAnsiTheme="majorHAnsi" w:cstheme="majorHAnsi"/>
          <w:bCs/>
          <w:iCs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d) Tổ chức thực hiện:</w:t>
      </w:r>
      <w:r w:rsidRPr="00CE6E35">
        <w:rPr>
          <w:rFonts w:asciiTheme="majorHAnsi" w:eastAsia="Times New Roman" w:hAnsiTheme="majorHAnsi" w:cstheme="majorHAnsi"/>
          <w:bCs/>
          <w:iCs/>
          <w:szCs w:val="28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CE6E35" w14:paraId="79DB7F50" w14:textId="77777777" w:rsidTr="005F27CA">
        <w:tc>
          <w:tcPr>
            <w:tcW w:w="6096" w:type="dxa"/>
            <w:vAlign w:val="center"/>
          </w:tcPr>
          <w:p w14:paraId="526DA28A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53017467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E6E35" w14:paraId="0014BFDD" w14:textId="77777777" w:rsidTr="005F27CA">
        <w:tc>
          <w:tcPr>
            <w:tcW w:w="6096" w:type="dxa"/>
          </w:tcPr>
          <w:p w14:paraId="41E622C0" w14:textId="3900B498" w:rsidR="00404C9B" w:rsidRPr="00CE6E35" w:rsidRDefault="00165B79" w:rsidP="00845DAF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: 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GV</w:t>
            </w:r>
            <w:r w:rsidR="004725EA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chia lớp thành các nhóm và </w:t>
            </w:r>
            <w:r w:rsidR="00845DAF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nêu quy tắc trò chơi: “ </w:t>
            </w:r>
            <w:r w:rsidR="004725EA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Bạn có nhớ chúng tôi không?</w:t>
            </w:r>
            <w:r w:rsidR="00845DAF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”</w:t>
            </w:r>
          </w:p>
          <w:p w14:paraId="37EC1B99" w14:textId="572C47E3" w:rsidR="00845DAF" w:rsidRPr="00CE6E35" w:rsidRDefault="00845DAF" w:rsidP="00845DAF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lastRenderedPageBreak/>
              <w:t>- Cho các số, sắp xếp các số theo cùng một nhóm</w:t>
            </w:r>
            <w:r w:rsidR="004725EA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và nêu tên gọi của các số trong nhóm</w:t>
            </w:r>
          </w:p>
          <w:p w14:paraId="58CEB657" w14:textId="54605639" w:rsidR="004725EA" w:rsidRPr="00CE6E35" w:rsidRDefault="004725EA" w:rsidP="00845DAF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4480" w:dyaOrig="720" w14:anchorId="07A9B5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3.8pt;height:36.6pt" o:ole="">
                  <v:imagedata r:id="rId5" o:title=""/>
                </v:shape>
                <o:OLEObject Type="Embed" ProgID="Equation.DSMT4" ShapeID="_x0000_i1025" DrawAspect="Content" ObjectID="_1686109187" r:id="rId6"/>
              </w:objec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.</w:t>
            </w:r>
          </w:p>
          <w:p w14:paraId="0ED8A6BF" w14:textId="0D53C708" w:rsidR="004725EA" w:rsidRPr="00CE6E35" w:rsidRDefault="004725EA" w:rsidP="00845DAF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- Các số </w:t>
            </w:r>
            <w:r w:rsidR="00486C8F" w:rsidRPr="00CE6E35">
              <w:rPr>
                <w:rFonts w:asciiTheme="majorHAnsi" w:eastAsia="Times New Roman" w:hAnsiTheme="majorHAnsi" w:cstheme="majorHAnsi"/>
                <w:bCs/>
                <w:iCs/>
                <w:position w:val="-10"/>
                <w:sz w:val="28"/>
                <w:szCs w:val="28"/>
                <w:lang w:val="vi-VN"/>
              </w:rPr>
              <w:object w:dxaOrig="1760" w:dyaOrig="340" w14:anchorId="23AA947F">
                <v:shape id="_x0000_i1026" type="#_x0000_t75" style="width:88.2pt;height:17.4pt" o:ole="">
                  <v:imagedata r:id="rId7" o:title=""/>
                </v:shape>
                <o:OLEObject Type="Embed" ProgID="Equation.DSMT4" ShapeID="_x0000_i1026" DrawAspect="Content" ObjectID="_1686109188" r:id="rId8"/>
              </w:objec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có được gọi là số thập phân không</w:t>
            </w:r>
            <w:r w:rsidR="00486C8F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? Trong đó số nào là số lớn nhất? Số nào là số nhở nhất?</w:t>
            </w:r>
          </w:p>
          <w:p w14:paraId="0A621946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1EC6607D" w14:textId="32BB49A0" w:rsidR="00165B79" w:rsidRPr="00CE6E35" w:rsidRDefault="00165B79" w:rsidP="00C77BEE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- </w:t>
            </w:r>
            <w:r w:rsidR="00C77BEE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Đọc </w:t>
            </w:r>
            <w:r w:rsidR="00486C8F"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nội dung trò </w:t>
            </w:r>
            <w:proofErr w:type="gramStart"/>
            <w:r w:rsidR="00486C8F" w:rsidRPr="00CE6E35">
              <w:rPr>
                <w:rFonts w:asciiTheme="majorHAnsi" w:hAnsiTheme="majorHAnsi" w:cstheme="majorHAnsi"/>
                <w:sz w:val="28"/>
                <w:szCs w:val="28"/>
              </w:rPr>
              <w:t>chơi,hoạt</w:t>
            </w:r>
            <w:proofErr w:type="gramEnd"/>
            <w:r w:rsidR="00486C8F"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động nhóm, thảo luận và viết đáp án vào bảng phụ.</w:t>
            </w:r>
          </w:p>
          <w:p w14:paraId="56044781" w14:textId="6FC0F985" w:rsidR="00486C8F" w:rsidRPr="00CE6E35" w:rsidRDefault="00486C8F" w:rsidP="00C77BEE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-Suy nghĩ và trả lời số nào là số lớn nhất, số nhỏ nhất.</w:t>
            </w:r>
          </w:p>
          <w:p w14:paraId="3B706690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621B8345" w14:textId="205F5E77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- GV chọn </w:t>
            </w:r>
            <w:r w:rsidR="00486C8F" w:rsidRPr="00CE6E35">
              <w:rPr>
                <w:rFonts w:asciiTheme="majorHAnsi" w:hAnsiTheme="majorHAnsi" w:cstheme="majorHAnsi"/>
                <w:sz w:val="28"/>
                <w:szCs w:val="28"/>
              </w:rPr>
              <w:t>1 nhóm giơ bảng</w:t>
            </w:r>
            <w:r w:rsidR="00C77BEE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trả lời.</w:t>
            </w:r>
          </w:p>
          <w:p w14:paraId="5487C98E" w14:textId="77777777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- HS cả lớp quan sát, lắng nghe, nhận xét.</w:t>
            </w:r>
          </w:p>
          <w:p w14:paraId="784C1E1B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1B2BE3A1" w14:textId="77777777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- GV nhận xét các câu trả lời của HS, chính xác hóa các phép tính. </w:t>
            </w:r>
          </w:p>
          <w:p w14:paraId="7DC847AA" w14:textId="75AD2891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- GV đặt vấn đề vào bài mới: </w:t>
            </w:r>
            <w:r w:rsidR="00C77BEE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hế nào gọi là số thập phân? So sánh số thập phân như thế nào?</w:t>
            </w:r>
          </w:p>
        </w:tc>
        <w:tc>
          <w:tcPr>
            <w:tcW w:w="4110" w:type="dxa"/>
          </w:tcPr>
          <w:p w14:paraId="7BA14E05" w14:textId="509B1416" w:rsidR="00486C8F" w:rsidRPr="00CE6E35" w:rsidRDefault="00486C8F" w:rsidP="00486C8F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lastRenderedPageBreak/>
              <w:t xml:space="preserve">Trò chơi: </w:t>
            </w:r>
            <w:proofErr w:type="gramStart"/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“ Bạn</w:t>
            </w:r>
            <w:proofErr w:type="gramEnd"/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 có nhớ chúng tôi không?”</w:t>
            </w:r>
          </w:p>
          <w:p w14:paraId="4D952440" w14:textId="1AE24E05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F1BC8E4" w14:textId="77777777" w:rsidR="00404C9B" w:rsidRPr="00CE6E35" w:rsidRDefault="00486C8F" w:rsidP="00486C8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Phân </w:t>
            </w:r>
            <w:proofErr w:type="gramStart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số :</w:t>
            </w:r>
            <w:proofErr w:type="gramEnd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240" w:dyaOrig="720" w14:anchorId="2E7888EF">
                <v:shape id="_x0000_i1027" type="#_x0000_t75" style="width:61.8pt;height:36.6pt" o:ole="">
                  <v:imagedata r:id="rId9" o:title=""/>
                </v:shape>
                <o:OLEObject Type="Embed" ProgID="Equation.DSMT4" ShapeID="_x0000_i1027" DrawAspect="Content" ObjectID="_1686109189" r:id="rId10"/>
              </w:object>
            </w:r>
          </w:p>
          <w:p w14:paraId="0C744D99" w14:textId="77777777" w:rsidR="00486C8F" w:rsidRPr="00CE6E35" w:rsidRDefault="00486C8F" w:rsidP="00486C8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Hỗn </w:t>
            </w:r>
            <w:proofErr w:type="gramStart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số :</w:t>
            </w:r>
            <w:proofErr w:type="gramEnd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420" w:dyaOrig="720" w14:anchorId="72DD75C9">
                <v:shape id="_x0000_i1028" type="#_x0000_t75" style="width:70.8pt;height:36.6pt" o:ole="">
                  <v:imagedata r:id="rId11" o:title=""/>
                </v:shape>
                <o:OLEObject Type="Embed" ProgID="Equation.DSMT4" ShapeID="_x0000_i1028" DrawAspect="Content" ObjectID="_1686109190" r:id="rId12"/>
              </w:object>
            </w:r>
          </w:p>
          <w:p w14:paraId="4A2B742D" w14:textId="068A1A40" w:rsidR="00486C8F" w:rsidRPr="00CE6E35" w:rsidRDefault="00486C8F" w:rsidP="00486C8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10"/>
                <w:sz w:val="28"/>
                <w:szCs w:val="28"/>
                <w:lang w:val="vi-VN"/>
              </w:rPr>
              <w:object w:dxaOrig="1760" w:dyaOrig="340" w14:anchorId="75DBA65C">
                <v:shape id="_x0000_i1029" type="#_x0000_t75" style="width:88.2pt;height:17.4pt" o:ole="">
                  <v:imagedata r:id="rId7" o:title=""/>
                </v:shape>
                <o:OLEObject Type="Embed" ProgID="Equation.DSMT4" ShapeID="_x0000_i1029" DrawAspect="Content" ObjectID="_1686109191" r:id="rId13"/>
              </w:object>
            </w:r>
          </w:p>
        </w:tc>
      </w:tr>
    </w:tbl>
    <w:p w14:paraId="371128C6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lastRenderedPageBreak/>
        <w:t xml:space="preserve">2. Hoạt động 2: Hình thành kiến thức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(40 phút)</w:t>
      </w:r>
    </w:p>
    <w:p w14:paraId="28560335" w14:textId="5EB28CFE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Hoạt động 2.1: </w:t>
      </w:r>
      <w:r w:rsidR="003B56BF" w:rsidRPr="00CE6E35">
        <w:rPr>
          <w:rFonts w:asciiTheme="majorHAnsi" w:eastAsia="Calibri" w:hAnsiTheme="majorHAnsi" w:cstheme="majorHAnsi"/>
          <w:b/>
          <w:bCs/>
          <w:color w:val="FF0000"/>
          <w:szCs w:val="28"/>
        </w:rPr>
        <w:t>số thập phân</w:t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 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(</w:t>
      </w:r>
      <w:r w:rsidR="00213BE0" w:rsidRPr="00CE6E35">
        <w:rPr>
          <w:rFonts w:asciiTheme="majorHAnsi" w:eastAsia="Times New Roman" w:hAnsiTheme="majorHAnsi" w:cstheme="majorHAnsi"/>
          <w:bCs/>
          <w:color w:val="000000"/>
          <w:szCs w:val="28"/>
          <w:lang w:val="en-US"/>
        </w:rPr>
        <w:t>20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 xml:space="preserve"> phút)</w:t>
      </w:r>
    </w:p>
    <w:p w14:paraId="06C5D01D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a) Mục tiêu:</w:t>
      </w:r>
      <w:r w:rsidRPr="00CE6E35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2EC219EF" w14:textId="028E882F" w:rsidR="003B56BF" w:rsidRPr="00CE6E35" w:rsidRDefault="00165B79" w:rsidP="003B56BF">
      <w:pPr>
        <w:spacing w:after="0" w:line="276" w:lineRule="auto"/>
        <w:jc w:val="both"/>
        <w:rPr>
          <w:rFonts w:asciiTheme="majorHAnsi" w:hAnsiTheme="majorHAnsi" w:cstheme="majorHAnsi"/>
          <w:iCs/>
          <w:szCs w:val="28"/>
        </w:rPr>
      </w:pPr>
      <w:r w:rsidRPr="00CE6E35">
        <w:rPr>
          <w:rFonts w:asciiTheme="majorHAnsi" w:eastAsia="Times New Roman" w:hAnsiTheme="majorHAnsi" w:cstheme="majorHAnsi"/>
          <w:bCs/>
          <w:szCs w:val="28"/>
        </w:rPr>
        <w:t xml:space="preserve">- </w:t>
      </w:r>
      <w:r w:rsidR="003B56BF" w:rsidRPr="00CE6E35">
        <w:rPr>
          <w:rFonts w:asciiTheme="majorHAnsi" w:hAnsiTheme="majorHAnsi" w:cstheme="majorHAnsi"/>
          <w:iCs/>
          <w:szCs w:val="28"/>
          <w:lang w:val="nl-NL"/>
        </w:rPr>
        <w:t xml:space="preserve">Hs nêu được định nghĩa phân số thập phân, </w:t>
      </w:r>
      <w:r w:rsidR="003B56BF" w:rsidRPr="00CE6E35">
        <w:rPr>
          <w:rFonts w:asciiTheme="majorHAnsi" w:hAnsiTheme="majorHAnsi" w:cstheme="majorHAnsi"/>
          <w:iCs/>
          <w:szCs w:val="28"/>
        </w:rPr>
        <w:t>đọc được số thập phân,</w:t>
      </w:r>
      <w:r w:rsidR="003B56BF" w:rsidRPr="00CE6E35">
        <w:rPr>
          <w:rFonts w:asciiTheme="majorHAnsi" w:hAnsiTheme="majorHAnsi" w:cstheme="majorHAnsi"/>
          <w:iCs/>
          <w:szCs w:val="28"/>
          <w:lang w:val="nl-NL"/>
        </w:rPr>
        <w:t>đổi được số thập phân về phân số và ngược lại</w:t>
      </w:r>
      <w:r w:rsidR="00624ABA" w:rsidRPr="00CE6E35">
        <w:rPr>
          <w:rFonts w:asciiTheme="majorHAnsi" w:hAnsiTheme="majorHAnsi" w:cstheme="majorHAnsi"/>
          <w:iCs/>
          <w:szCs w:val="28"/>
        </w:rPr>
        <w:t>, giải quyết được một vài bài toán trong thực tế đơn giản.</w:t>
      </w:r>
    </w:p>
    <w:p w14:paraId="1E12839B" w14:textId="077C8A95" w:rsidR="00165B79" w:rsidRPr="00CE6E35" w:rsidRDefault="00165B79" w:rsidP="003B56BF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b) Nội dung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</w:p>
    <w:p w14:paraId="4FDD227C" w14:textId="2111EAA2" w:rsidR="003B56BF" w:rsidRPr="00CE6E35" w:rsidRDefault="003B56BF" w:rsidP="003B56BF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486C8F" w:rsidRPr="00CE6E35">
        <w:rPr>
          <w:rFonts w:asciiTheme="majorHAnsi" w:eastAsia="Times New Roman" w:hAnsiTheme="majorHAnsi" w:cstheme="majorHAnsi"/>
          <w:szCs w:val="28"/>
          <w:lang w:val="en-US"/>
        </w:rPr>
        <w:t>N</w:t>
      </w:r>
      <w:r w:rsidRPr="00CE6E35">
        <w:rPr>
          <w:rFonts w:asciiTheme="majorHAnsi" w:eastAsia="Times New Roman" w:hAnsiTheme="majorHAnsi" w:cstheme="majorHAnsi"/>
          <w:szCs w:val="28"/>
        </w:rPr>
        <w:t xml:space="preserve">ội dung </w:t>
      </w:r>
      <w:r w:rsidR="00486C8F" w:rsidRPr="00CE6E35">
        <w:rPr>
          <w:rFonts w:asciiTheme="majorHAnsi" w:eastAsia="Times New Roman" w:hAnsiTheme="majorHAnsi" w:cstheme="majorHAnsi"/>
          <w:szCs w:val="28"/>
          <w:lang w:val="en-US"/>
        </w:rPr>
        <w:t>HĐ1</w:t>
      </w:r>
      <w:r w:rsidRPr="00CE6E35">
        <w:rPr>
          <w:rFonts w:asciiTheme="majorHAnsi" w:eastAsia="Times New Roman" w:hAnsiTheme="majorHAnsi" w:cstheme="majorHAnsi"/>
          <w:szCs w:val="28"/>
        </w:rPr>
        <w:t>, VD1</w:t>
      </w:r>
      <w:r w:rsidR="00624ABA" w:rsidRPr="00CE6E35">
        <w:rPr>
          <w:rFonts w:asciiTheme="majorHAnsi" w:eastAsia="Times New Roman" w:hAnsiTheme="majorHAnsi" w:cstheme="majorHAnsi"/>
          <w:szCs w:val="28"/>
        </w:rPr>
        <w:t>, VD2.</w:t>
      </w:r>
    </w:p>
    <w:p w14:paraId="1D6A590C" w14:textId="3A22ABFC" w:rsidR="003B56BF" w:rsidRPr="00CE6E35" w:rsidRDefault="003B56BF" w:rsidP="003B56BF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szCs w:val="28"/>
        </w:rPr>
        <w:t>-</w:t>
      </w:r>
      <w:r w:rsidR="00486C8F" w:rsidRPr="00CE6E35">
        <w:rPr>
          <w:rFonts w:asciiTheme="majorHAnsi" w:eastAsia="Times New Roman" w:hAnsiTheme="majorHAnsi" w:cstheme="majorHAnsi"/>
          <w:szCs w:val="28"/>
          <w:lang w:val="en-US"/>
        </w:rPr>
        <w:t>Đ</w:t>
      </w:r>
      <w:r w:rsidRPr="00CE6E35">
        <w:rPr>
          <w:rFonts w:asciiTheme="majorHAnsi" w:eastAsia="Times New Roman" w:hAnsiTheme="majorHAnsi" w:cstheme="majorHAnsi"/>
          <w:szCs w:val="28"/>
        </w:rPr>
        <w:t xml:space="preserve">ịnh nghĩa </w:t>
      </w:r>
      <w:r w:rsidR="00486C8F" w:rsidRPr="00CE6E35">
        <w:rPr>
          <w:rFonts w:asciiTheme="majorHAnsi" w:eastAsia="Times New Roman" w:hAnsiTheme="majorHAnsi" w:cstheme="majorHAnsi"/>
          <w:szCs w:val="28"/>
          <w:lang w:val="en-US"/>
        </w:rPr>
        <w:t xml:space="preserve">phân </w:t>
      </w:r>
      <w:r w:rsidRPr="00CE6E35">
        <w:rPr>
          <w:rFonts w:asciiTheme="majorHAnsi" w:eastAsia="Times New Roman" w:hAnsiTheme="majorHAnsi" w:cstheme="majorHAnsi"/>
          <w:szCs w:val="28"/>
        </w:rPr>
        <w:t>số thập phân, cách đọc</w:t>
      </w:r>
      <w:r w:rsidR="00486C8F" w:rsidRPr="00CE6E35">
        <w:rPr>
          <w:rFonts w:asciiTheme="majorHAnsi" w:eastAsia="Times New Roman" w:hAnsiTheme="majorHAnsi" w:cstheme="majorHAnsi"/>
          <w:szCs w:val="28"/>
          <w:lang w:val="en-US"/>
        </w:rPr>
        <w:t xml:space="preserve"> số thập phân</w:t>
      </w:r>
      <w:r w:rsidR="00213BE0" w:rsidRPr="00CE6E35">
        <w:rPr>
          <w:rFonts w:asciiTheme="majorHAnsi" w:eastAsia="Times New Roman" w:hAnsiTheme="majorHAnsi" w:cstheme="majorHAnsi"/>
          <w:szCs w:val="28"/>
          <w:lang w:val="en-US"/>
        </w:rPr>
        <w:t>,</w:t>
      </w:r>
      <w:r w:rsidRPr="00CE6E35">
        <w:rPr>
          <w:rFonts w:asciiTheme="majorHAnsi" w:eastAsia="Times New Roman" w:hAnsiTheme="majorHAnsi" w:cstheme="majorHAnsi"/>
          <w:szCs w:val="28"/>
        </w:rPr>
        <w:t xml:space="preserve"> đổi phân số về số thập phân và ngược lại.</w:t>
      </w:r>
    </w:p>
    <w:p w14:paraId="04DFDB34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c) Sản phẩm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</w:p>
    <w:p w14:paraId="3BDF7AF3" w14:textId="49F5533A" w:rsidR="003B56BF" w:rsidRPr="00CE6E35" w:rsidRDefault="00165B79" w:rsidP="003B56BF">
      <w:pPr>
        <w:spacing w:after="0" w:line="276" w:lineRule="auto"/>
        <w:jc w:val="both"/>
        <w:rPr>
          <w:rFonts w:asciiTheme="majorHAnsi" w:hAnsiTheme="majorHAnsi" w:cstheme="majorHAnsi"/>
          <w:szCs w:val="28"/>
          <w:lang w:val="nl-NL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3B56BF" w:rsidRPr="00CE6E35">
        <w:rPr>
          <w:rFonts w:asciiTheme="majorHAnsi" w:hAnsiTheme="majorHAnsi" w:cstheme="majorHAnsi"/>
          <w:szCs w:val="28"/>
          <w:lang w:val="nl-NL"/>
        </w:rPr>
        <w:t xml:space="preserve">Định nghĩa phân số thập phân, </w:t>
      </w:r>
      <w:r w:rsidR="00486C8F" w:rsidRPr="00CE6E35">
        <w:rPr>
          <w:rFonts w:asciiTheme="majorHAnsi" w:hAnsiTheme="majorHAnsi" w:cstheme="majorHAnsi"/>
          <w:szCs w:val="28"/>
          <w:lang w:val="nl-NL"/>
        </w:rPr>
        <w:t>nhận biết và đọc số thập phân,</w:t>
      </w:r>
      <w:r w:rsidR="003B56BF" w:rsidRPr="00CE6E35">
        <w:rPr>
          <w:rFonts w:asciiTheme="majorHAnsi" w:hAnsiTheme="majorHAnsi" w:cstheme="majorHAnsi"/>
          <w:szCs w:val="28"/>
          <w:lang w:val="nl-NL"/>
        </w:rPr>
        <w:t>cách đổi số thập phân về phân số và ngược lại</w:t>
      </w:r>
      <w:r w:rsidR="00486C8F" w:rsidRPr="00CE6E35">
        <w:rPr>
          <w:rFonts w:asciiTheme="majorHAnsi" w:hAnsiTheme="majorHAnsi" w:cstheme="majorHAnsi"/>
          <w:szCs w:val="28"/>
          <w:lang w:val="nl-NL"/>
        </w:rPr>
        <w:t>.</w:t>
      </w:r>
    </w:p>
    <w:p w14:paraId="6A960A21" w14:textId="6F702244" w:rsidR="00165B79" w:rsidRPr="00CE6E35" w:rsidRDefault="00165B79" w:rsidP="003B56BF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CE6E35" w14:paraId="0DCDC555" w14:textId="77777777" w:rsidTr="005F27CA">
        <w:tc>
          <w:tcPr>
            <w:tcW w:w="5529" w:type="dxa"/>
            <w:vAlign w:val="center"/>
          </w:tcPr>
          <w:p w14:paraId="190F72A0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00AD276A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E6E35" w14:paraId="60BDE231" w14:textId="77777777" w:rsidTr="005F27CA">
        <w:tc>
          <w:tcPr>
            <w:tcW w:w="5529" w:type="dxa"/>
          </w:tcPr>
          <w:p w14:paraId="2A180DB8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23E949CB" w14:textId="436F15CD" w:rsidR="003B56BF" w:rsidRPr="00CE6E35" w:rsidRDefault="00165B79" w:rsidP="003B56B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</w:t>
            </w:r>
            <w:r w:rsidR="003B56BF"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Em hãy viết các phân số</w:t>
            </w:r>
            <w:r w:rsidR="00D524CB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780" w:dyaOrig="720" w14:anchorId="3E48E9F7">
                <v:shape id="_x0000_i1030" type="#_x0000_t75" style="width:88.8pt;height:36.6pt" o:ole="">
                  <v:imagedata r:id="rId14" o:title=""/>
                </v:shape>
                <o:OLEObject Type="Embed" ProgID="Equation.DSMT4" ShapeID="_x0000_i1030" DrawAspect="Content" ObjectID="_1686109192" r:id="rId15"/>
              </w:object>
            </w:r>
            <w:r w:rsidR="003B56BF"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: thành phân số mà mẫu là lũy thừa của 10?</w:t>
            </w:r>
            <w:r w:rsidR="00D524CB" w:rsidRPr="00CE6E35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t xml:space="preserve"> </w:t>
            </w:r>
          </w:p>
          <w:p w14:paraId="46D26227" w14:textId="0F8D7B73" w:rsidR="003372BC" w:rsidRPr="00CE6E35" w:rsidRDefault="003372BC" w:rsidP="00D524CB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Nêu định nghĩa phân số thập phân.</w:t>
            </w:r>
          </w:p>
          <w:p w14:paraId="7DBF1780" w14:textId="049C5C50" w:rsidR="003372BC" w:rsidRPr="00CE6E35" w:rsidRDefault="009E22AF" w:rsidP="009E22AF">
            <w:pPr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</w: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V: Yêu cầu HS làm tiếp với 2 phân số thập phân: 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219" w:dyaOrig="720" w14:anchorId="0E7176D8">
                <v:shape id="_x0000_i1031" type="#_x0000_t75" style="width:60.6pt;height:36.6pt" o:ole="">
                  <v:imagedata r:id="rId16" o:title=""/>
                </v:shape>
                <o:OLEObject Type="Embed" ProgID="Equation.DSMT4" ShapeID="_x0000_i1031" DrawAspect="Content" ObjectID="_1686109193" r:id="rId17"/>
              </w:object>
            </w:r>
            <w:r w:rsidR="003372BC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.</w:t>
            </w:r>
          </w:p>
          <w:p w14:paraId="7D8E29B9" w14:textId="3016F8BF" w:rsidR="003372BC" w:rsidRPr="00CE6E35" w:rsidRDefault="003372BC" w:rsidP="009E22AF">
            <w:pPr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lastRenderedPageBreak/>
              <w:t>- Viết các số ở HĐ1 dưới dạng số thập phân và đọc các số thập phân đó?</w:t>
            </w:r>
          </w:p>
          <w:p w14:paraId="3F68B10D" w14:textId="77777777" w:rsidR="003372BC" w:rsidRPr="00CE6E35" w:rsidRDefault="003372BC" w:rsidP="003372BC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-</w: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Hỏi: Số thập phân gồm mấy phần? Có nhận xét về số chữ số ở phần thập phân với số chữ số 0 ở mẫu của phân số thập phân?</w:t>
            </w:r>
          </w:p>
          <w:p w14:paraId="724AECBB" w14:textId="77777777" w:rsidR="003372BC" w:rsidRPr="00CE6E35" w:rsidRDefault="003372BC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14:paraId="4621BF37" w14:textId="67EE0120" w:rsidR="0091588F" w:rsidRPr="00CE6E35" w:rsidRDefault="0091588F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-</w:t>
            </w: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Yêu cầu học sinh đọc khái niệm và chú ý trong SGK.</w:t>
            </w:r>
          </w:p>
          <w:p w14:paraId="664CBDFD" w14:textId="2921719F" w:rsidR="009E22AF" w:rsidRPr="00CE6E35" w:rsidRDefault="009E22AF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</w:p>
          <w:p w14:paraId="07475E04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57EE61C5" w14:textId="15766734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9E22AF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thực hiện nhiệm vụ</w:t>
            </w:r>
            <w:r w:rsidR="00CE72E0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.</w:t>
            </w:r>
          </w:p>
          <w:p w14:paraId="6F29A3BF" w14:textId="3B412DEB" w:rsidR="00165B79" w:rsidRPr="00CE6E3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HS </w:t>
            </w:r>
            <w:r w:rsidR="0091588F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ọc số</w: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.</w:t>
            </w:r>
          </w:p>
          <w:p w14:paraId="2B7BC6C8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685ABD1" w14:textId="23D4CDF8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Với mỗi câu hỏi,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vài HS nêu </w:t>
            </w:r>
            <w:r w:rsidR="0091588F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kết quả.</w:t>
            </w:r>
          </w:p>
          <w:p w14:paraId="111D3D81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HS cả lớp quan sát, nhận xét.</w:t>
            </w:r>
          </w:p>
          <w:p w14:paraId="29CD49C4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2F41B4DC" w14:textId="77777777" w:rsidR="00213BE0" w:rsidRPr="00CE6E35" w:rsidRDefault="00213BE0" w:rsidP="00213BE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- GV chính xác hóa kết quả của hoạt động 1.</w:t>
            </w:r>
          </w:p>
          <w:p w14:paraId="4EF9D088" w14:textId="77777777" w:rsidR="00165B79" w:rsidRPr="00CE6E35" w:rsidRDefault="00213BE0" w:rsidP="00213BE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- GV đánh giá, nhận xét bài làm của HS, mức độ đạt được của sản phẩm, kĩ năng diễn đạt trình bày của HS.</w:t>
            </w:r>
          </w:p>
          <w:p w14:paraId="679E4C66" w14:textId="10FA841F" w:rsidR="00213BE0" w:rsidRPr="00CE6E35" w:rsidRDefault="00213BE0" w:rsidP="00213BE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</w:p>
        </w:tc>
        <w:tc>
          <w:tcPr>
            <w:tcW w:w="4672" w:type="dxa"/>
          </w:tcPr>
          <w:p w14:paraId="36805955" w14:textId="77777777" w:rsidR="00165B79" w:rsidRPr="00CE6E35" w:rsidRDefault="009E22AF" w:rsidP="005F27CA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  <w:lastRenderedPageBreak/>
              <w:t>I. Số thập phân:</w:t>
            </w:r>
          </w:p>
          <w:p w14:paraId="5A2BD138" w14:textId="77777777" w:rsidR="003372BC" w:rsidRPr="00CE6E35" w:rsidRDefault="003372BC" w:rsidP="009E22AF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HĐ1</w:t>
            </w:r>
            <w:r w:rsidR="009E22AF" w:rsidRPr="00CE6E35"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  <w:t xml:space="preserve"> </w:t>
            </w:r>
          </w:p>
          <w:p w14:paraId="2743F8AD" w14:textId="6F603DB2" w:rsidR="003372BC" w:rsidRPr="00CE6E35" w:rsidRDefault="003372BC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a)</w: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Em hãy viết các phân số</w: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780" w:dyaOrig="720" w14:anchorId="38E0DF2F">
                <v:shape id="_x0000_i1032" type="#_x0000_t75" style="width:88.8pt;height:36.6pt" o:ole="">
                  <v:imagedata r:id="rId14" o:title=""/>
                </v:shape>
                <o:OLEObject Type="Embed" ProgID="Equation.DSMT4" ShapeID="_x0000_i1032" DrawAspect="Content" ObjectID="_1686109194" r:id="rId18"/>
              </w:objec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: thành phân số mà mẫu là lũy thừa của 10?</w:t>
            </w:r>
          </w:p>
          <w:p w14:paraId="3E12B96C" w14:textId="5A6FFE2A" w:rsidR="003372BC" w:rsidRPr="00CE6E35" w:rsidRDefault="003372BC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gramStart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b)Viết</w:t>
            </w:r>
            <w:proofErr w:type="gramEnd"/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các số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780" w:dyaOrig="720" w14:anchorId="47367390">
                <v:shape id="_x0000_i1033" type="#_x0000_t75" style="width:88.8pt;height:36.6pt" o:ole="">
                  <v:imagedata r:id="rId14" o:title=""/>
                </v:shape>
                <o:OLEObject Type="Embed" ProgID="Equation.DSMT4" ShapeID="_x0000_i1033" DrawAspect="Content" ObjectID="_1686109195" r:id="rId19"/>
              </w:objec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dưới dạng số thập phân và đọc các số thập phân đó?</w:t>
            </w:r>
          </w:p>
          <w:p w14:paraId="6E7428D1" w14:textId="4B0C05B6" w:rsidR="009E22AF" w:rsidRPr="00CE6E35" w:rsidRDefault="009E22AF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Ta có:</w:t>
            </w:r>
            <w:r w:rsidR="00D524CB"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020" w:dyaOrig="720" w14:anchorId="62FF0970">
                <v:shape id="_x0000_i1034" type="#_x0000_t75" style="width:51pt;height:36.6pt" o:ole="">
                  <v:imagedata r:id="rId20" o:title=""/>
                </v:shape>
                <o:OLEObject Type="Embed" ProgID="Equation.DSMT4" ShapeID="_x0000_i1034" DrawAspect="Content" ObjectID="_1686109196" r:id="rId21"/>
              </w:objec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;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579" w:dyaOrig="720" w14:anchorId="6219EC2A">
                <v:shape id="_x0000_i1035" type="#_x0000_t75" style="width:78.6pt;height:36.6pt" o:ole="">
                  <v:imagedata r:id="rId22" o:title=""/>
                </v:shape>
                <o:OLEObject Type="Embed" ProgID="Equation.DSMT4" ShapeID="_x0000_i1035" DrawAspect="Content" ObjectID="_1686109197" r:id="rId23"/>
              </w:objec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;  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320" w:dyaOrig="720" w14:anchorId="0D979DE3">
                <v:shape id="_x0000_i1036" type="#_x0000_t75" style="width:66pt;height:36.6pt" o:ole="">
                  <v:imagedata r:id="rId24" o:title=""/>
                </v:shape>
                <o:OLEObject Type="Embed" ProgID="Equation.DSMT4" ShapeID="_x0000_i1036" DrawAspect="Content" ObjectID="_1686109198" r:id="rId25"/>
              </w:object>
            </w: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.</w:t>
            </w:r>
          </w:p>
          <w:p w14:paraId="622185BD" w14:textId="4884CC36" w:rsidR="00D524CB" w:rsidRPr="00CE6E35" w:rsidRDefault="009E22AF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Ta có: 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980" w:dyaOrig="720" w14:anchorId="0F759451">
                <v:shape id="_x0000_i1037" type="#_x0000_t75" style="width:49.2pt;height:36.6pt" o:ole="">
                  <v:imagedata r:id="rId26" o:title=""/>
                </v:shape>
                <o:OLEObject Type="Embed" ProgID="Equation.DSMT4" ShapeID="_x0000_i1037" DrawAspect="Content" ObjectID="_1686109199" r:id="rId27"/>
              </w:objec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; </w:t>
            </w:r>
            <w:r w:rsidR="00D524CB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600" w:dyaOrig="720" w14:anchorId="45F8701F">
                <v:shape id="_x0000_i1038" type="#_x0000_t75" style="width:79.8pt;height:36.6pt" o:ole="">
                  <v:imagedata r:id="rId28" o:title=""/>
                </v:shape>
                <o:OLEObject Type="Embed" ProgID="Equation.DSMT4" ShapeID="_x0000_i1038" DrawAspect="Content" ObjectID="_1686109200" r:id="rId29"/>
              </w:object>
            </w:r>
          </w:p>
          <w:p w14:paraId="0B227D1D" w14:textId="080DAB69" w:rsidR="009E22AF" w:rsidRPr="00CE6E35" w:rsidRDefault="00D524CB" w:rsidP="009E22AF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ác</w:t>
            </w:r>
            <w:r w:rsidR="009E22AF"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số: 0,3; </w:t>
            </w:r>
            <w:r w:rsidR="009E22AF"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sym w:font="Symbol" w:char="F02D"/>
            </w:r>
            <w:r w:rsidR="009E22AF" w:rsidRPr="00CE6E35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1,52; ... là số thập phân</w:t>
            </w:r>
          </w:p>
          <w:p w14:paraId="24514BDB" w14:textId="32CF0553" w:rsidR="0091588F" w:rsidRPr="00CE6E35" w:rsidRDefault="003372BC" w:rsidP="0091588F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Khái niệm</w:t>
            </w:r>
            <w:r w:rsidR="0091588F" w:rsidRPr="00CE6E35"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  <w:t>/SGK.</w:t>
            </w:r>
          </w:p>
          <w:p w14:paraId="469517C6" w14:textId="3930BAE0" w:rsidR="009E22AF" w:rsidRPr="00CE6E35" w:rsidRDefault="009E22AF" w:rsidP="005F27CA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</w:pPr>
          </w:p>
        </w:tc>
      </w:tr>
      <w:tr w:rsidR="00165B79" w:rsidRPr="00CE6E35" w14:paraId="15229EFB" w14:textId="77777777" w:rsidTr="005F27CA">
        <w:tc>
          <w:tcPr>
            <w:tcW w:w="5529" w:type="dxa"/>
          </w:tcPr>
          <w:p w14:paraId="6F9B54C7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 giao nhiệm vụ học tập 2: </w:t>
            </w:r>
          </w:p>
          <w:p w14:paraId="35105479" w14:textId="2F9753CA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Hoạt động cá nhân làm Ví dụ 1 </w:t>
            </w:r>
          </w:p>
          <w:p w14:paraId="4E857B4D" w14:textId="6E0AE896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Hoạt động theo </w:t>
            </w:r>
            <w:r w:rsidR="00CE72E0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nhóm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làm </w:t>
            </w:r>
            <w:r w:rsidR="00CE72E0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Ví dụ 2 SGK trang 50.</w:t>
            </w:r>
          </w:p>
          <w:p w14:paraId="08B2AE9C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49E14E7E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32E71BA6" w14:textId="77777777" w:rsidR="00B66F72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 xml:space="preserve">* Hướng dẫn hỗ trợ: </w:t>
            </w:r>
          </w:p>
          <w:p w14:paraId="638D1DF9" w14:textId="3094D877" w:rsidR="00165B79" w:rsidRPr="00CE6E35" w:rsidRDefault="00B66F7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</w:rPr>
              <w:t>Cách 1: Đ</w:t>
            </w:r>
            <w:r w:rsidR="00CE72E0"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>ưa mẫu số về l</w:t>
            </w:r>
            <w:r w:rsidR="00213BE0"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</w:rPr>
              <w:t>ũ</w:t>
            </w:r>
            <w:r w:rsidR="00CE72E0"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>y thừa c</w:t>
            </w:r>
            <w:r w:rsidR="00195D1C"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>ủa</w:t>
            </w:r>
            <w:r w:rsidR="00CE72E0"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 xml:space="preserve"> 10.</w:t>
            </w:r>
          </w:p>
          <w:p w14:paraId="3AAA9099" w14:textId="68F6F14C" w:rsidR="00B66F72" w:rsidRPr="00CE6E35" w:rsidRDefault="00B66F7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</w:rPr>
              <w:t>Cách 2: Lấy tử số chia mẫu số.</w:t>
            </w:r>
          </w:p>
          <w:p w14:paraId="37C3D05E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6E1D8A1A" w14:textId="75E06F72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="00213BE0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3 HS 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lên bảng làm Ví dụ 1.</w:t>
            </w:r>
          </w:p>
          <w:p w14:paraId="7E47ED1F" w14:textId="64BA0DB1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="00CE72E0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nhóm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nhanh nhất lên điền kết quả </w:t>
            </w:r>
            <w:r w:rsidR="00CE72E0"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Ví dụ 2.</w:t>
            </w:r>
            <w:r w:rsidR="00B66F72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</w:p>
          <w:p w14:paraId="50AC3E4E" w14:textId="196E0FF5" w:rsidR="00B66F72" w:rsidRPr="00CE6E35" w:rsidRDefault="00B66F7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>* Hướng dẫn hỗ trợ:</w:t>
            </w: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</w:rPr>
              <w:t xml:space="preserve"> đưa số thập phân về phân số thập phân dựa vào số chữ số của phần thập phân sau đó đưa phân số về dạng tối giản.</w:t>
            </w:r>
          </w:p>
          <w:p w14:paraId="1F868EDD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082373D4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531F40B0" w14:textId="77777777" w:rsidR="00165B79" w:rsidRPr="00CE6E35" w:rsidRDefault="00165B79" w:rsidP="005F27CA">
            <w:pPr>
              <w:spacing w:line="276" w:lineRule="auto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51AFD3C" w14:textId="79321271" w:rsidR="00165B79" w:rsidRPr="00CE6E35" w:rsidRDefault="00165B79" w:rsidP="00165B7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="00F511D4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- </w:t>
            </w:r>
          </w:p>
        </w:tc>
        <w:tc>
          <w:tcPr>
            <w:tcW w:w="4672" w:type="dxa"/>
          </w:tcPr>
          <w:p w14:paraId="573C223B" w14:textId="470DDBAF" w:rsidR="00165B79" w:rsidRPr="00CE6E35" w:rsidRDefault="00165B79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  <w:lang w:val="vi-VN"/>
              </w:rPr>
              <w:t>Ví dụ 1</w:t>
            </w:r>
            <w:r w:rsidR="00213BE0"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: </w:t>
            </w:r>
            <w:r w:rsidR="00213BE0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Viết các phân số và hỗn số sau dưới dạng số thập phân?</w:t>
            </w:r>
          </w:p>
          <w:p w14:paraId="79B1A9C1" w14:textId="6206B3AA" w:rsidR="00213BE0" w:rsidRPr="00CE6E35" w:rsidRDefault="00213BE0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719" w:dyaOrig="720" w14:anchorId="2FCA4182">
                <v:shape id="_x0000_i1039" type="#_x0000_t75" style="width:85.8pt;height:36pt" o:ole="">
                  <v:imagedata r:id="rId30" o:title=""/>
                </v:shape>
                <o:OLEObject Type="Embed" ProgID="Equation.DSMT4" ShapeID="_x0000_i1039" DrawAspect="Content" ObjectID="_1686109201" r:id="rId31"/>
              </w:object>
            </w:r>
          </w:p>
          <w:p w14:paraId="36276922" w14:textId="02F0971A" w:rsidR="00213BE0" w:rsidRPr="00CE6E35" w:rsidRDefault="00213BE0" w:rsidP="00213BE0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ời giải</w:t>
            </w:r>
          </w:p>
          <w:p w14:paraId="38FA2293" w14:textId="1FF9AA56" w:rsidR="00165B79" w:rsidRPr="00CE6E35" w:rsidRDefault="00165B79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 </w:t>
            </w:r>
            <w:r w:rsidR="00195D1C"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719" w:dyaOrig="720" w14:anchorId="17CBE3F0">
                <v:shape id="_x0000_i1040" type="#_x0000_t75" style="width:85.8pt;height:36pt" o:ole="">
                  <v:imagedata r:id="rId32" o:title=""/>
                </v:shape>
                <o:OLEObject Type="Embed" ProgID="Equation.DSMT4" ShapeID="_x0000_i1040" DrawAspect="Content" ObjectID="_1686109202" r:id="rId33"/>
              </w:object>
            </w:r>
          </w:p>
          <w:p w14:paraId="32D707B4" w14:textId="77777777" w:rsidR="00165B79" w:rsidRPr="00CE6E35" w:rsidRDefault="00195D1C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3460" w:dyaOrig="720" w14:anchorId="04D44812">
                <v:shape id="_x0000_i1041" type="#_x0000_t75" style="width:172.2pt;height:36pt" o:ole="">
                  <v:imagedata r:id="rId34" o:title=""/>
                </v:shape>
                <o:OLEObject Type="Embed" ProgID="Equation.DSMT4" ShapeID="_x0000_i1041" DrawAspect="Content" ObjectID="_1686109203" r:id="rId35"/>
              </w:object>
            </w:r>
          </w:p>
          <w:p w14:paraId="57C4FC72" w14:textId="77777777" w:rsidR="00195D1C" w:rsidRPr="00CE6E35" w:rsidRDefault="00195D1C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180" w:dyaOrig="720" w14:anchorId="7E4F44C0">
                <v:shape id="_x0000_i1042" type="#_x0000_t75" style="width:108.6pt;height:36pt" o:ole="">
                  <v:imagedata r:id="rId36" o:title=""/>
                </v:shape>
                <o:OLEObject Type="Embed" ProgID="Equation.DSMT4" ShapeID="_x0000_i1042" DrawAspect="Content" ObjectID="_1686109204" r:id="rId37"/>
              </w:object>
            </w:r>
          </w:p>
          <w:p w14:paraId="59830107" w14:textId="327F3D21" w:rsidR="00624ABA" w:rsidRPr="00CE6E35" w:rsidRDefault="00195D1C" w:rsidP="00624ABA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Ví dụ 2 ( SGK trang 50)</w:t>
            </w:r>
          </w:p>
          <w:p w14:paraId="29F805C1" w14:textId="77777777" w:rsidR="00297C62" w:rsidRPr="00CE6E35" w:rsidRDefault="00297C62" w:rsidP="00297C62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ời giải</w:t>
            </w:r>
          </w:p>
          <w:p w14:paraId="5658DBE0" w14:textId="77777777" w:rsidR="00297C62" w:rsidRPr="00CE6E35" w:rsidRDefault="00297C62" w:rsidP="00624ABA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</w:pPr>
          </w:p>
          <w:p w14:paraId="6F8A8D56" w14:textId="2F95A67D" w:rsidR="00624ABA" w:rsidRPr="00CE6E35" w:rsidRDefault="00624ABA" w:rsidP="00624AB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a) </w:t>
            </w:r>
            <w:r w:rsidR="00213BE0" w:rsidRPr="00CE6E35">
              <w:rPr>
                <w:rFonts w:asciiTheme="majorHAnsi" w:eastAsia="Times New Roman" w:hAnsiTheme="majorHAnsi" w:cstheme="majorHAnsi"/>
                <w:bCs/>
                <w:iCs/>
                <w:position w:val="-26"/>
                <w:sz w:val="28"/>
                <w:szCs w:val="28"/>
                <w:lang w:val="vi-VN"/>
              </w:rPr>
              <w:object w:dxaOrig="2220" w:dyaOrig="700" w14:anchorId="6C303C17">
                <v:shape id="_x0000_i1043" type="#_x0000_t75" style="width:110.4pt;height:34.8pt" o:ole="">
                  <v:imagedata r:id="rId38" o:title=""/>
                </v:shape>
                <o:OLEObject Type="Embed" ProgID="Equation.DSMT4" ShapeID="_x0000_i1043" DrawAspect="Content" ObjectID="_1686109205" r:id="rId39"/>
              </w:objec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>.</w:t>
            </w:r>
          </w:p>
          <w:p w14:paraId="3589F19A" w14:textId="77777777" w:rsidR="00624ABA" w:rsidRPr="00CE6E35" w:rsidRDefault="00624ABA" w:rsidP="00624AB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b)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840" w:dyaOrig="720" w14:anchorId="7ABD3DC5">
                <v:shape id="_x0000_i1044" type="#_x0000_t75" style="width:91.8pt;height:36pt" o:ole="">
                  <v:imagedata r:id="rId40" o:title=""/>
                </v:shape>
                <o:OLEObject Type="Embed" ProgID="Equation.DSMT4" ShapeID="_x0000_i1044" DrawAspect="Content" ObjectID="_1686109206" r:id="rId41"/>
              </w:object>
            </w:r>
          </w:p>
          <w:p w14:paraId="08328EF8" w14:textId="5F926DA8" w:rsidR="00624ABA" w:rsidRPr="00CE6E35" w:rsidRDefault="00624ABA" w:rsidP="00624AB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780" w:dyaOrig="720" w14:anchorId="080682A8">
                <v:shape id="_x0000_i1045" type="#_x0000_t75" style="width:138.6pt;height:36pt" o:ole="">
                  <v:imagedata r:id="rId42" o:title=""/>
                </v:shape>
                <o:OLEObject Type="Embed" ProgID="Equation.DSMT4" ShapeID="_x0000_i1045" DrawAspect="Content" ObjectID="_1686109207" r:id="rId43"/>
              </w:object>
            </w:r>
          </w:p>
          <w:p w14:paraId="6E8BE28E" w14:textId="0652C598" w:rsidR="00624ABA" w:rsidRPr="00CE6E35" w:rsidRDefault="00624ABA" w:rsidP="00624AB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320" w:dyaOrig="720" w14:anchorId="16A38149">
                <v:shape id="_x0000_i1046" type="#_x0000_t75" style="width:115.8pt;height:36pt" o:ole="">
                  <v:imagedata r:id="rId44" o:title=""/>
                </v:shape>
                <o:OLEObject Type="Embed" ProgID="Equation.DSMT4" ShapeID="_x0000_i1046" DrawAspect="Content" ObjectID="_1686109208" r:id="rId45"/>
              </w:object>
            </w:r>
          </w:p>
          <w:p w14:paraId="5C2867CA" w14:textId="10199DE9" w:rsidR="00624ABA" w:rsidRPr="00CE6E35" w:rsidRDefault="00624ABA" w:rsidP="00624AB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4020" w:dyaOrig="720" w14:anchorId="077F5B6C">
                <v:shape id="_x0000_i1047" type="#_x0000_t75" style="width:200.4pt;height:36pt" o:ole="">
                  <v:imagedata r:id="rId46" o:title=""/>
                </v:shape>
                <o:OLEObject Type="Embed" ProgID="Equation.DSMT4" ShapeID="_x0000_i1047" DrawAspect="Content" ObjectID="_1686109209" r:id="rId47"/>
              </w:object>
            </w:r>
          </w:p>
        </w:tc>
      </w:tr>
    </w:tbl>
    <w:p w14:paraId="6C39BA8E" w14:textId="2B5C5242" w:rsidR="00165B79" w:rsidRPr="00CE6E35" w:rsidRDefault="00165B79" w:rsidP="00165B79">
      <w:pPr>
        <w:tabs>
          <w:tab w:val="left" w:pos="1540"/>
        </w:tabs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lastRenderedPageBreak/>
        <w:t xml:space="preserve">Hoạt động 2.2: </w:t>
      </w:r>
      <w:r w:rsidR="00624ABA"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>So sánh hai số thập phân</w:t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 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(2</w:t>
      </w:r>
      <w:r w:rsidR="00213BE0" w:rsidRPr="00CE6E35">
        <w:rPr>
          <w:rFonts w:asciiTheme="majorHAnsi" w:eastAsia="Times New Roman" w:hAnsiTheme="majorHAnsi" w:cstheme="majorHAnsi"/>
          <w:bCs/>
          <w:color w:val="000000"/>
          <w:szCs w:val="28"/>
          <w:lang w:val="en-US"/>
        </w:rPr>
        <w:t>0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 xml:space="preserve"> phút)</w:t>
      </w:r>
    </w:p>
    <w:p w14:paraId="7DB6BC57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a) Mục tiêu:</w:t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 </w:t>
      </w:r>
    </w:p>
    <w:p w14:paraId="66643F07" w14:textId="63C062A1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CE6E35">
        <w:rPr>
          <w:rFonts w:asciiTheme="majorHAnsi" w:eastAsia="Times New Roman" w:hAnsiTheme="majorHAnsi" w:cstheme="majorHAnsi"/>
          <w:bCs/>
          <w:szCs w:val="28"/>
        </w:rPr>
        <w:t xml:space="preserve">- </w:t>
      </w:r>
      <w:r w:rsidR="00624ABA" w:rsidRPr="00CE6E35">
        <w:rPr>
          <w:rFonts w:asciiTheme="majorHAnsi" w:eastAsia="Times New Roman" w:hAnsiTheme="majorHAnsi" w:cstheme="majorHAnsi"/>
          <w:bCs/>
          <w:szCs w:val="28"/>
        </w:rPr>
        <w:t>HS biết quy tắc so sánh hai số thập phân.</w:t>
      </w:r>
    </w:p>
    <w:p w14:paraId="2ED2DF43" w14:textId="14083C4B" w:rsidR="00165B79" w:rsidRPr="00CE6E35" w:rsidRDefault="00165B79" w:rsidP="00165B79">
      <w:pPr>
        <w:spacing w:after="0" w:line="276" w:lineRule="auto"/>
        <w:jc w:val="both"/>
        <w:rPr>
          <w:rFonts w:asciiTheme="majorHAnsi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Cs/>
          <w:szCs w:val="28"/>
        </w:rPr>
        <w:t xml:space="preserve">- HS vận dụng được quy tắc trên để </w:t>
      </w:r>
      <w:r w:rsidR="00624ABA" w:rsidRPr="00CE6E35">
        <w:rPr>
          <w:rFonts w:asciiTheme="majorHAnsi" w:eastAsia="Times New Roman" w:hAnsiTheme="majorHAnsi" w:cstheme="majorHAnsi"/>
          <w:bCs/>
          <w:szCs w:val="28"/>
        </w:rPr>
        <w:t>so sánh hai số thập phân khác dấu, cùng dương, cùng âm.</w:t>
      </w:r>
    </w:p>
    <w:p w14:paraId="6ACBE082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b) Nội dung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</w:p>
    <w:p w14:paraId="2A70CCE5" w14:textId="428D5478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szCs w:val="28"/>
        </w:rPr>
        <w:t>- Thực hiện</w:t>
      </w:r>
      <w:r w:rsidR="00986559" w:rsidRPr="00CE6E35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r w:rsidR="008214BC" w:rsidRPr="00CE6E35">
        <w:rPr>
          <w:rFonts w:asciiTheme="majorHAnsi" w:eastAsia="Times New Roman" w:hAnsiTheme="majorHAnsi" w:cstheme="majorHAnsi"/>
          <w:szCs w:val="28"/>
          <w:lang w:val="en-US"/>
        </w:rPr>
        <w:t>VD3,</w:t>
      </w:r>
      <w:r w:rsidR="00986559" w:rsidRPr="00CE6E35">
        <w:rPr>
          <w:rFonts w:asciiTheme="majorHAnsi" w:eastAsia="Times New Roman" w:hAnsiTheme="majorHAnsi" w:cstheme="majorHAnsi"/>
          <w:szCs w:val="28"/>
          <w:lang w:val="en-US"/>
        </w:rPr>
        <w:t>HD</w:t>
      </w:r>
      <w:r w:rsidR="008214BC" w:rsidRPr="00CE6E35">
        <w:rPr>
          <w:rFonts w:asciiTheme="majorHAnsi" w:eastAsia="Times New Roman" w:hAnsiTheme="majorHAnsi" w:cstheme="majorHAnsi"/>
          <w:szCs w:val="28"/>
          <w:lang w:val="en-US"/>
        </w:rPr>
        <w:t>2,3</w:t>
      </w:r>
      <w:r w:rsidRPr="00CE6E35">
        <w:rPr>
          <w:rFonts w:asciiTheme="majorHAnsi" w:eastAsia="Times New Roman" w:hAnsiTheme="majorHAnsi" w:cstheme="majorHAnsi"/>
          <w:szCs w:val="28"/>
        </w:rPr>
        <w:t xml:space="preserve"> SGK trang </w:t>
      </w:r>
      <w:r w:rsidR="00096DDB" w:rsidRPr="00CE6E35">
        <w:rPr>
          <w:rFonts w:asciiTheme="majorHAnsi" w:eastAsia="Times New Roman" w:hAnsiTheme="majorHAnsi" w:cstheme="majorHAnsi"/>
          <w:szCs w:val="28"/>
        </w:rPr>
        <w:t>51,52</w:t>
      </w:r>
      <w:r w:rsidRPr="00CE6E35">
        <w:rPr>
          <w:rFonts w:asciiTheme="majorHAnsi" w:eastAsia="Times New Roman" w:hAnsiTheme="majorHAnsi" w:cstheme="majorHAnsi"/>
          <w:szCs w:val="28"/>
        </w:rPr>
        <w:t xml:space="preserve"> từ đó dự đoán và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phát biểu các quy tắc </w:t>
      </w:r>
      <w:r w:rsidR="008214BC" w:rsidRPr="00CE6E35">
        <w:rPr>
          <w:rFonts w:asciiTheme="majorHAnsi" w:eastAsia="Times New Roman" w:hAnsiTheme="majorHAnsi" w:cstheme="majorHAnsi"/>
          <w:color w:val="000000"/>
          <w:szCs w:val="28"/>
          <w:lang w:val="en-US"/>
        </w:rPr>
        <w:t>so sánh hai số thập phân.</w:t>
      </w:r>
    </w:p>
    <w:p w14:paraId="447135CC" w14:textId="4E756B78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Vận dụng làm </w:t>
      </w:r>
      <w:r w:rsidR="008214BC" w:rsidRPr="00CE6E35">
        <w:rPr>
          <w:rFonts w:asciiTheme="majorHAnsi" w:eastAsia="Times New Roman" w:hAnsiTheme="majorHAnsi" w:cstheme="majorHAnsi"/>
          <w:color w:val="000000"/>
          <w:szCs w:val="28"/>
          <w:lang w:val="en-US"/>
        </w:rPr>
        <w:t>VD4,5/ SGK.</w:t>
      </w:r>
    </w:p>
    <w:p w14:paraId="4629AD53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c) Sản phẩm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</w:p>
    <w:p w14:paraId="47EB174D" w14:textId="49320768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Các quy tắc </w:t>
      </w:r>
      <w:r w:rsidR="008214BC" w:rsidRPr="00CE6E35">
        <w:rPr>
          <w:rFonts w:asciiTheme="majorHAnsi" w:eastAsia="Times New Roman" w:hAnsiTheme="majorHAnsi" w:cstheme="majorHAnsi"/>
          <w:color w:val="000000"/>
          <w:szCs w:val="28"/>
          <w:lang w:val="en-US"/>
        </w:rPr>
        <w:t>so sánh hai số thập phân.</w:t>
      </w:r>
    </w:p>
    <w:p w14:paraId="20E9D01F" w14:textId="5562734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- Lời giải bài </w:t>
      </w:r>
      <w:r w:rsidR="008214BC" w:rsidRPr="00CE6E35">
        <w:rPr>
          <w:rFonts w:asciiTheme="majorHAnsi" w:eastAsia="Times New Roman" w:hAnsiTheme="majorHAnsi" w:cstheme="majorHAnsi"/>
          <w:color w:val="000000"/>
          <w:szCs w:val="28"/>
          <w:lang w:val="en-US"/>
        </w:rPr>
        <w:t>VD4,5.</w:t>
      </w:r>
    </w:p>
    <w:p w14:paraId="44E2055C" w14:textId="77777777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d) Tổ chức thực hiện:</w:t>
      </w:r>
      <w:r w:rsidRPr="00CE6E35">
        <w:rPr>
          <w:rFonts w:asciiTheme="majorHAnsi" w:eastAsia="Times New Roman" w:hAnsiTheme="majorHAnsi" w:cstheme="majorHAnsi"/>
          <w:bCs/>
          <w:iCs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165B79" w:rsidRPr="00CE6E35" w14:paraId="48111CC0" w14:textId="77777777" w:rsidTr="005F27CA">
        <w:tc>
          <w:tcPr>
            <w:tcW w:w="5670" w:type="dxa"/>
            <w:vAlign w:val="center"/>
          </w:tcPr>
          <w:p w14:paraId="2DF47AEE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71CD481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E6E35" w14:paraId="1AA2EAE3" w14:textId="77777777" w:rsidTr="005F27CA">
        <w:tc>
          <w:tcPr>
            <w:tcW w:w="5670" w:type="dxa"/>
          </w:tcPr>
          <w:p w14:paraId="5388BAF4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5C2EA089" w14:textId="4AA117D6" w:rsidR="00165B79" w:rsidRPr="00CE6E35" w:rsidRDefault="00165B79" w:rsidP="008214BC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Thực hiện </w:t>
            </w:r>
            <w:r w:rsidR="008214BC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VD3:</w:t>
            </w:r>
            <w:r w:rsidR="00297C62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Sắp xếp các số sau theo thứ tự tăng dần </w:t>
            </w:r>
            <w:r w:rsidR="00297C62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420" w:dyaOrig="340" w14:anchorId="45A37B14">
                <v:shape id="_x0000_i1048" type="#_x0000_t75" style="width:71.4pt;height:16.8pt" o:ole="">
                  <v:imagedata r:id="rId48" o:title=""/>
                </v:shape>
                <o:OLEObject Type="Embed" ProgID="Equation.DSMT4" ShapeID="_x0000_i1048" DrawAspect="Content" ObjectID="_1686109210" r:id="rId49"/>
              </w:object>
            </w:r>
            <w:r w:rsidR="00297C62"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03D18210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7774E92" w14:textId="1A9C236C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thực hiện các yêu cầu trên theo </w:t>
            </w:r>
            <w:r w:rsidR="00297C62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cặp đôi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.</w:t>
            </w:r>
          </w:p>
          <w:p w14:paraId="570DF7B3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D1FF168" w14:textId="211C4742" w:rsidR="00165B79" w:rsidRPr="00CE6E35" w:rsidRDefault="00165B79" w:rsidP="00297C62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HS đứng tại chỗ trình bày kết quả </w:t>
            </w:r>
          </w:p>
          <w:p w14:paraId="5D7D00BD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0AB673B6" w14:textId="06EA86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GV chính xác hóa kết quả của </w:t>
            </w:r>
            <w:r w:rsidR="00297C62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VD</w:t>
            </w:r>
            <w:r w:rsidR="00CE6E35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  <w:p w14:paraId="1F924A53" w14:textId="0757A600" w:rsidR="00297C62" w:rsidRPr="00CE6E35" w:rsidRDefault="00297C62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-Nêu các chú ý, nhận xét về so sánh hai số thập phân.</w:t>
            </w:r>
          </w:p>
        </w:tc>
        <w:tc>
          <w:tcPr>
            <w:tcW w:w="4531" w:type="dxa"/>
          </w:tcPr>
          <w:p w14:paraId="4A3A08B3" w14:textId="38CD6AA7" w:rsidR="00165B79" w:rsidRPr="00CE6E35" w:rsidRDefault="00297C6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II</w:t>
            </w:r>
            <w:r w:rsidR="00165B79"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So sánh các số thập phân:</w:t>
            </w:r>
          </w:p>
          <w:p w14:paraId="07F68870" w14:textId="77777777" w:rsidR="00297C62" w:rsidRPr="00CE6E35" w:rsidRDefault="00297C6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1.</w:t>
            </w:r>
            <w:r w:rsidR="00165B79"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So sánh hai số thập phân:</w:t>
            </w:r>
          </w:p>
          <w:p w14:paraId="61596765" w14:textId="3DE07E62" w:rsidR="00297C62" w:rsidRPr="00CE6E35" w:rsidRDefault="00297C62" w:rsidP="00297C62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VD3: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Sắp xếp các số sau theo thứ tự tăng dần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420" w:dyaOrig="340" w14:anchorId="2F18B15F">
                <v:shape id="_x0000_i1049" type="#_x0000_t75" style="width:71.4pt;height:16.8pt" o:ole="">
                  <v:imagedata r:id="rId48" o:title=""/>
                </v:shape>
                <o:OLEObject Type="Embed" ProgID="Equation.DSMT4" ShapeID="_x0000_i1049" DrawAspect="Content" ObjectID="_1686109211" r:id="rId50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74F0CACC" w14:textId="699AFD41" w:rsidR="00165B79" w:rsidRPr="00CE6E35" w:rsidRDefault="00297C62" w:rsidP="00297C62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Lời giải</w:t>
            </w:r>
          </w:p>
          <w:p w14:paraId="79F2932E" w14:textId="4BC761B2" w:rsidR="00297C62" w:rsidRPr="00CE6E35" w:rsidRDefault="00297C62" w:rsidP="00297C62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420" w:dyaOrig="340" w14:anchorId="6A05537B">
                <v:shape id="_x0000_i1050" type="#_x0000_t75" style="width:71.4pt;height:16.8pt" o:ole="">
                  <v:imagedata r:id="rId51" o:title=""/>
                </v:shape>
                <o:OLEObject Type="Embed" ProgID="Equation.DSMT4" ShapeID="_x0000_i1050" DrawAspect="Content" ObjectID="_1686109212" r:id="rId52"/>
              </w:object>
            </w:r>
          </w:p>
          <w:p w14:paraId="6D4E9530" w14:textId="4DBB794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vi-VN"/>
              </w:rPr>
              <w:t xml:space="preserve">* </w:t>
            </w:r>
            <w:r w:rsidR="00297C62"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Nhận xét</w:t>
            </w: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vi-VN"/>
              </w:rPr>
              <w:t xml:space="preserve">: </w:t>
            </w:r>
            <w:r w:rsidR="00297C62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Giống như so sánh số nguyên, hai số thập phân khác nhau luôn có một số nhỏ hơn số kia.</w:t>
            </w:r>
          </w:p>
          <w:p w14:paraId="2C286CDD" w14:textId="1424654D" w:rsidR="00297C62" w:rsidRPr="00CE6E35" w:rsidRDefault="00297C62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+</w:t>
            </w:r>
            <w:r w:rsidR="00573856"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 Nếu số thập phân </w: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2E68191E">
                <v:shape id="_x0000_i1051" type="#_x0000_t75" style="width:10.8pt;height:12pt" o:ole="">
                  <v:imagedata r:id="rId53" o:title=""/>
                </v:shape>
                <o:OLEObject Type="Embed" ProgID="Equation.DSMT4" ShapeID="_x0000_i1051" DrawAspect="Content" ObjectID="_1686109213" r:id="rId54"/>
              </w:objec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="00573856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nhỏ hơn </w:t>
            </w:r>
            <w:r w:rsidR="00573856"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số thập phân </w: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200" w:dyaOrig="300" w14:anchorId="5C6D9253">
                <v:shape id="_x0000_i1052" type="#_x0000_t75" style="width:10.2pt;height:15pt" o:ole="">
                  <v:imagedata r:id="rId55" o:title=""/>
                </v:shape>
                <o:OLEObject Type="Embed" ProgID="Equation.DSMT4" ShapeID="_x0000_i1052" DrawAspect="Content" ObjectID="_1686109214" r:id="rId56"/>
              </w:objec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="00573856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ta viết </w: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20" w:dyaOrig="300" w14:anchorId="55505495">
                <v:shape id="_x0000_i1053" type="#_x0000_t75" style="width:31.2pt;height:15pt" o:ole="">
                  <v:imagedata r:id="rId57" o:title=""/>
                </v:shape>
                <o:OLEObject Type="Embed" ProgID="Equation.DSMT4" ShapeID="_x0000_i1053" DrawAspect="Content" ObjectID="_1686109215" r:id="rId58"/>
              </w:objec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="00573856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hoặc </w:t>
            </w:r>
            <w:r w:rsidR="00573856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20" w:dyaOrig="300" w14:anchorId="3AC2E9AE">
                <v:shape id="_x0000_i1054" type="#_x0000_t75" style="width:31.2pt;height:15pt" o:ole="">
                  <v:imagedata r:id="rId59" o:title=""/>
                </v:shape>
                <o:OLEObject Type="Embed" ProgID="Equation.DSMT4" ShapeID="_x0000_i1054" DrawAspect="Content" ObjectID="_1686109216" r:id="rId60"/>
              </w:object>
            </w:r>
            <w:r w:rsidR="00573856"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.</w:t>
            </w:r>
          </w:p>
          <w:p w14:paraId="534EF5F1" w14:textId="656A1F4F" w:rsidR="00573856" w:rsidRPr="00CE6E35" w:rsidRDefault="00573856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+ Số thập phân lớn hơn 0 được gọi là số thập phân dương.</w:t>
            </w:r>
          </w:p>
          <w:p w14:paraId="1CAF3DF6" w14:textId="7DEC9D4D" w:rsidR="00573856" w:rsidRPr="00CE6E35" w:rsidRDefault="00573856" w:rsidP="00573856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+ Số thập phân nhỏ hơn 0 được gọi là số thập phân âm.</w:t>
            </w:r>
          </w:p>
          <w:p w14:paraId="795BA1B5" w14:textId="19B9D595" w:rsidR="00573856" w:rsidRPr="00CE6E35" w:rsidRDefault="00573856" w:rsidP="00573856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+ Nếu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20" w:dyaOrig="300" w14:anchorId="6E04AC9E">
                <v:shape id="_x0000_i1055" type="#_x0000_t75" style="width:31.2pt;height:15pt" o:ole="">
                  <v:imagedata r:id="rId57" o:title=""/>
                </v:shape>
                <o:OLEObject Type="Embed" ProgID="Equation.DSMT4" ShapeID="_x0000_i1055" DrawAspect="Content" ObjectID="_1686109217" r:id="rId61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00" w:dyaOrig="300" w14:anchorId="300E95EE">
                <v:shape id="_x0000_i1056" type="#_x0000_t75" style="width:30pt;height:15pt" o:ole="">
                  <v:imagedata r:id="rId62" o:title=""/>
                </v:shape>
                <o:OLEObject Type="Embed" ProgID="Equation.DSMT4" ShapeID="_x0000_i1056" DrawAspect="Content" ObjectID="_1686109218" r:id="rId63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thì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20" w:dyaOrig="240" w14:anchorId="110F4AD6">
                <v:shape id="_x0000_i1057" type="#_x0000_t75" style="width:31.2pt;height:12pt" o:ole="">
                  <v:imagedata r:id="rId64" o:title=""/>
                </v:shape>
                <o:OLEObject Type="Embed" ProgID="Equation.DSMT4" ShapeID="_x0000_i1057" DrawAspect="Content" ObjectID="_1686109219" r:id="rId65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334005C0" w14:textId="77777777" w:rsidR="00573856" w:rsidRPr="00CE6E35" w:rsidRDefault="00573856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4430852" w14:textId="444B4FC4" w:rsidR="00165B79" w:rsidRPr="00CE6E3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165B79" w:rsidRPr="00CE6E35" w14:paraId="56C00889" w14:textId="77777777" w:rsidTr="005F27CA">
        <w:tc>
          <w:tcPr>
            <w:tcW w:w="5670" w:type="dxa"/>
          </w:tcPr>
          <w:p w14:paraId="7719C9AC" w14:textId="4574B7C0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</w:t>
            </w:r>
          </w:p>
          <w:p w14:paraId="385C4327" w14:textId="56F608FA" w:rsidR="00C703A5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-</w:t>
            </w:r>
            <w:r w:rsidR="00C703A5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Nêu quy tắc so sánh hai số thập phân khác dấu?</w:t>
            </w:r>
          </w:p>
          <w:p w14:paraId="335AC911" w14:textId="4688F9B9" w:rsidR="00165B79" w:rsidRPr="00CE6E35" w:rsidRDefault="00C703A5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-</w:t>
            </w:r>
            <w:r w:rsidR="00165B79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Thực hiện HĐ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2</w:t>
            </w:r>
            <w:r w:rsidR="00165B79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trong SGK trang 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51</w:t>
            </w:r>
            <w:r w:rsidR="00165B79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.</w:t>
            </w:r>
          </w:p>
          <w:p w14:paraId="3CE05523" w14:textId="6E1AEEB2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Dự đoán và phát biểu quy tắc </w:t>
            </w:r>
            <w:r w:rsidR="00C703A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o sánh hai số thập phân dương.</w:t>
            </w:r>
          </w:p>
          <w:p w14:paraId="49030D60" w14:textId="08A644C5" w:rsidR="00C703A5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lastRenderedPageBreak/>
              <w:t xml:space="preserve">- Làm </w:t>
            </w:r>
            <w:r w:rsidR="00C703A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Vd </w:t>
            </w:r>
            <w:proofErr w:type="gramStart"/>
            <w:r w:rsidR="00CE6E3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4</w:t>
            </w:r>
            <w:r w:rsidR="00C703A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: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GK</w:t>
            </w:r>
            <w:proofErr w:type="gramEnd"/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trang </w:t>
            </w:r>
            <w:r w:rsidR="00C703A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51.</w:t>
            </w:r>
          </w:p>
          <w:p w14:paraId="74B5BEF0" w14:textId="31AF721E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="00F31F24"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*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HS thực hiện nhiệm vụ 2:</w:t>
            </w:r>
          </w:p>
          <w:p w14:paraId="7B6AF778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HS 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thực hiện các yêu cầu trên theo cá nhân.</w:t>
            </w:r>
          </w:p>
          <w:p w14:paraId="51A4A137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33C9A71A" w14:textId="4DED1EA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1 HS </w:t>
            </w:r>
            <w:r w:rsidR="00F31F24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nêu quy tắc so sánh hai số thập phân khác dấu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.</w:t>
            </w:r>
          </w:p>
          <w:p w14:paraId="1CBDC250" w14:textId="5813FF24" w:rsidR="00F31F24" w:rsidRPr="00CE6E35" w:rsidRDefault="00F31F24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- Gọi 2 HS lên bảng thực hiện hoạt động 2</w:t>
            </w:r>
          </w:p>
          <w:p w14:paraId="0FF6FC9C" w14:textId="019B5861" w:rsidR="00F31F24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vài H</w:t>
            </w:r>
            <w:r w:rsidR="006B04C7"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S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nêu nhận xét và dự 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đoán quy tắc </w:t>
            </w:r>
            <w:r w:rsidR="00F31F24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o sánh hai số thập phân dương.</w:t>
            </w:r>
          </w:p>
          <w:p w14:paraId="0FC45D15" w14:textId="374F8B2F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vài HS so sánh điểm giống và khác nhau giữa quy tắc </w:t>
            </w:r>
            <w:r w:rsidR="00F31F24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o sánh hai số nguyên dương và hai số thập phân dương.</w:t>
            </w:r>
          </w:p>
          <w:p w14:paraId="7B33A52C" w14:textId="02F6E38E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1 HS lên bảng làm </w:t>
            </w:r>
            <w:r w:rsidR="00F31F24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VD</w:t>
            </w:r>
            <w:r w:rsidR="00CE6E35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4</w:t>
            </w:r>
          </w:p>
          <w:p w14:paraId="0754922F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HS cả lớp lắng nghe, quan sát và nhận xét lần lượt từng câu.</w:t>
            </w:r>
          </w:p>
          <w:p w14:paraId="5278B8AA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7C51364F" w14:textId="06443B2D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- GV chính xác hóa kết quả của HĐ</w:t>
            </w:r>
            <w:r w:rsidR="00F31F24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2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, chuẩn hóa quy tắc </w:t>
            </w:r>
            <w:r w:rsidR="00F31F24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so sánh hai số thập phân khác dấu, hai số thập phân dương.</w:t>
            </w:r>
          </w:p>
          <w:p w14:paraId="529D6BC2" w14:textId="6AE2E7FD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- GV chính xác hóa kết quả </w:t>
            </w:r>
            <w:r w:rsidR="00CE6E35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VD</w:t>
            </w:r>
            <w:r w:rsidR="00795B70">
              <w:rPr>
                <w:rFonts w:asciiTheme="majorHAnsi" w:eastAsia="Times New Roman" w:hAnsiTheme="majorHAnsi" w:cstheme="majorHAnsi"/>
                <w:sz w:val="28"/>
                <w:szCs w:val="28"/>
              </w:rPr>
              <w:t>4</w:t>
            </w:r>
          </w:p>
        </w:tc>
        <w:tc>
          <w:tcPr>
            <w:tcW w:w="4531" w:type="dxa"/>
          </w:tcPr>
          <w:p w14:paraId="7C3BE370" w14:textId="3FE24D74" w:rsidR="00165B79" w:rsidRPr="00CE6E35" w:rsidRDefault="00C703A5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lastRenderedPageBreak/>
              <w:t>2. Cách so sánh hai số thập phân:</w:t>
            </w:r>
          </w:p>
          <w:p w14:paraId="20914A75" w14:textId="36CA38AB" w:rsidR="00165B79" w:rsidRPr="00CE6E35" w:rsidRDefault="00C703A5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a) So sánh hai số thập phân khác dấu</w:t>
            </w:r>
          </w:p>
          <w:p w14:paraId="00E22D45" w14:textId="300C0312" w:rsidR="00165B79" w:rsidRPr="00CE6E35" w:rsidRDefault="00C703A5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Quy tắc: SGK/51.</w:t>
            </w:r>
          </w:p>
          <w:p w14:paraId="57DEA34D" w14:textId="029EE16D" w:rsidR="00C703A5" w:rsidRPr="00CE6E35" w:rsidRDefault="00C703A5" w:rsidP="005F27CA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b) So sánh hai số thập phân dương.</w:t>
            </w:r>
          </w:p>
          <w:p w14:paraId="7FEF5D78" w14:textId="6D83C2D0" w:rsidR="00165B79" w:rsidRPr="00CE6E35" w:rsidRDefault="00F31F24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HĐ</w:t>
            </w:r>
            <w:proofErr w:type="gramStart"/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2: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So</w:t>
            </w:r>
            <w:proofErr w:type="gramEnd"/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sánh</w:t>
            </w:r>
          </w:p>
          <w:p w14:paraId="72D58638" w14:textId="1F064086" w:rsidR="00F31F24" w:rsidRPr="00CE6E35" w:rsidRDefault="00F31F24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a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40" w:dyaOrig="340" w14:anchorId="2548170D">
                <v:shape id="_x0000_i1058" type="#_x0000_t75" style="width:42pt;height:16.8pt" o:ole="">
                  <v:imagedata r:id="rId66" o:title=""/>
                </v:shape>
                <o:OLEObject Type="Embed" ProgID="Equation.DSMT4" ShapeID="_x0000_i1058" DrawAspect="Content" ObjectID="_1686109220" r:id="rId67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40" w:dyaOrig="340" w14:anchorId="166C0D3B">
                <v:shape id="_x0000_i1059" type="#_x0000_t75" style="width:42pt;height:16.8pt" o:ole="">
                  <v:imagedata r:id="rId68" o:title=""/>
                </v:shape>
                <o:OLEObject Type="Embed" ProgID="Equation.DSMT4" ShapeID="_x0000_i1059" DrawAspect="Content" ObjectID="_1686109221" r:id="rId69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4DE61E7C" w14:textId="12DF3472" w:rsidR="00F31F24" w:rsidRPr="00CE6E35" w:rsidRDefault="00F31F24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999" w:dyaOrig="340" w14:anchorId="5E604421">
                <v:shape id="_x0000_i1060" type="#_x0000_t75" style="width:49.8pt;height:16.8pt" o:ole="">
                  <v:imagedata r:id="rId70" o:title=""/>
                </v:shape>
                <o:OLEObject Type="Embed" ProgID="Equation.DSMT4" ShapeID="_x0000_i1060" DrawAspect="Content" ObjectID="_1686109222" r:id="rId71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59" w:dyaOrig="340" w14:anchorId="2E227D5B">
                <v:shape id="_x0000_i1061" type="#_x0000_t75" style="width:42.6pt;height:16.8pt" o:ole="">
                  <v:imagedata r:id="rId72" o:title=""/>
                </v:shape>
                <o:OLEObject Type="Embed" ProgID="Equation.DSMT4" ShapeID="_x0000_i1061" DrawAspect="Content" ObjectID="_1686109223" r:id="rId73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17EBBB5B" w14:textId="76CC0DE0" w:rsidR="00F31F24" w:rsidRPr="00CE6E35" w:rsidRDefault="00F31F24" w:rsidP="00F31F24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Lời giải</w:t>
            </w:r>
          </w:p>
          <w:p w14:paraId="0D3D53B9" w14:textId="08388C37" w:rsidR="00F31F24" w:rsidRPr="00CE6E35" w:rsidRDefault="00F31F24" w:rsidP="00F31F24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860" w:dyaOrig="340" w14:anchorId="4FCBF6BD">
                <v:shape id="_x0000_i1062" type="#_x0000_t75" style="width:92.4pt;height:16.8pt" o:ole="">
                  <v:imagedata r:id="rId74" o:title=""/>
                </v:shape>
                <o:OLEObject Type="Embed" ProgID="Equation.DSMT4" ShapeID="_x0000_i1062" DrawAspect="Content" ObjectID="_1686109224" r:id="rId75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72D84E76" w14:textId="7FE17AFF" w:rsidR="00F31F24" w:rsidRPr="00CE6E35" w:rsidRDefault="00F31F24" w:rsidP="00F31F24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2040" w:dyaOrig="340" w14:anchorId="2433D9C7">
                <v:shape id="_x0000_i1063" type="#_x0000_t75" style="width:101.4pt;height:16.8pt" o:ole="">
                  <v:imagedata r:id="rId76" o:title=""/>
                </v:shape>
                <o:OLEObject Type="Embed" ProgID="Equation.DSMT4" ShapeID="_x0000_i1063" DrawAspect="Content" ObjectID="_1686109225" r:id="rId77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1CB4DE7C" w14:textId="74D1B947" w:rsidR="00165B79" w:rsidRPr="00CE6E35" w:rsidRDefault="00165B79" w:rsidP="00CE6E3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 xml:space="preserve">* Quy tắc: </w:t>
            </w:r>
            <w:r w:rsidR="00CE6E35"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SGK/51</w:t>
            </w:r>
          </w:p>
          <w:p w14:paraId="61C7F0D8" w14:textId="64DBF2D7" w:rsidR="00165B79" w:rsidRPr="00CE6E3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* </w:t>
            </w:r>
            <w:r w:rsidR="00CE6E35"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VD4: </w:t>
            </w:r>
            <w:r w:rsidR="00CE6E35" w:rsidRPr="00CE6E35">
              <w:rPr>
                <w:rFonts w:asciiTheme="majorHAnsi" w:hAnsiTheme="majorHAnsi" w:cstheme="majorHAnsi"/>
                <w:sz w:val="28"/>
                <w:szCs w:val="28"/>
              </w:rPr>
              <w:t>So sánh:</w:t>
            </w:r>
          </w:p>
          <w:p w14:paraId="142B0FE3" w14:textId="48951C14" w:rsidR="00CE6E35" w:rsidRPr="00CE6E35" w:rsidRDefault="00CE6E35" w:rsidP="00CE6E3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700" w:dyaOrig="340" w14:anchorId="76976B3A">
                <v:shape id="_x0000_i1064" type="#_x0000_t75" style="width:34.8pt;height:16.8pt" o:ole="">
                  <v:imagedata r:id="rId78" o:title=""/>
                </v:shape>
                <o:OLEObject Type="Embed" ProgID="Equation.DSMT4" ShapeID="_x0000_i1064" DrawAspect="Content" ObjectID="_1686109226" r:id="rId79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00" w:dyaOrig="340" w14:anchorId="29F97E37">
                <v:shape id="_x0000_i1065" type="#_x0000_t75" style="width:39.6pt;height:16.8pt" o:ole="">
                  <v:imagedata r:id="rId80" o:title=""/>
                </v:shape>
                <o:OLEObject Type="Embed" ProgID="Equation.DSMT4" ShapeID="_x0000_i1065" DrawAspect="Content" ObjectID="_1686109227" r:id="rId81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530D2253" w14:textId="56397704" w:rsidR="00CE6E35" w:rsidRPr="00CE6E35" w:rsidRDefault="00CE6E35" w:rsidP="00CE6E3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980" w:dyaOrig="340" w14:anchorId="636BDE6B">
                <v:shape id="_x0000_i1066" type="#_x0000_t75" style="width:48.6pt;height:16.8pt" o:ole="">
                  <v:imagedata r:id="rId82" o:title=""/>
                </v:shape>
                <o:OLEObject Type="Embed" ProgID="Equation.DSMT4" ShapeID="_x0000_i1066" DrawAspect="Content" ObjectID="_1686109228" r:id="rId83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980" w:dyaOrig="340" w14:anchorId="3C4091ED">
                <v:shape id="_x0000_i1067" type="#_x0000_t75" style="width:48.6pt;height:16.8pt" o:ole="">
                  <v:imagedata r:id="rId84" o:title=""/>
                </v:shape>
                <o:OLEObject Type="Embed" ProgID="Equation.DSMT4" ShapeID="_x0000_i1067" DrawAspect="Content" ObjectID="_1686109229" r:id="rId85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7597C84A" w14:textId="2ED1C82C" w:rsidR="00CE6E35" w:rsidRPr="00CE6E35" w:rsidRDefault="00CE6E35" w:rsidP="00CE6E35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ời giải</w:t>
            </w:r>
          </w:p>
          <w:p w14:paraId="38A3FFCB" w14:textId="61B1EA45" w:rsidR="00795B70" w:rsidRDefault="00CE6E35" w:rsidP="00CE6E35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Ta </w:t>
            </w:r>
            <w:r w:rsidR="00795B70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có</w:t>
            </w: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999" w:dyaOrig="300" w14:anchorId="05C7606B">
                <v:shape id="_x0000_i1068" type="#_x0000_t75" style="width:49.8pt;height:15pt" o:ole="">
                  <v:imagedata r:id="rId86" o:title=""/>
                </v:shape>
                <o:OLEObject Type="Embed" ProgID="Equation.DSMT4" ShapeID="_x0000_i1068" DrawAspect="Content" ObjectID="_1686109230" r:id="rId87"/>
              </w:object>
            </w:r>
            <w:r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nên</w:t>
            </w:r>
          </w:p>
          <w:p w14:paraId="4E6F7858" w14:textId="33A3CE37" w:rsidR="00CE6E35" w:rsidRDefault="00CE6E35" w:rsidP="00795B70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719" w:dyaOrig="340" w14:anchorId="1F6D769A">
                <v:shape id="_x0000_i1069" type="#_x0000_t75" style="width:85.8pt;height:16.8pt" o:ole="">
                  <v:imagedata r:id="rId88" o:title=""/>
                </v:shape>
                <o:OLEObject Type="Embed" ProgID="Equation.DSMT4" ShapeID="_x0000_i1069" DrawAspect="Content" ObjectID="_1686109231" r:id="rId89"/>
              </w:object>
            </w:r>
            <w:r w:rsidR="00795B70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2E2AEF9F" w14:textId="27FF07A0" w:rsidR="00795B70" w:rsidRPr="00795B70" w:rsidRDefault="00795B70" w:rsidP="00795B70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795B70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Ta </w:t>
            </w: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hấy</w:t>
            </w:r>
            <w:r w:rsidRPr="00795B70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795B70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999" w:dyaOrig="340" w14:anchorId="4DFD2E10">
                <v:shape id="_x0000_i1070" type="#_x0000_t75" style="width:49.8pt;height:16.8pt" o:ole="">
                  <v:imagedata r:id="rId90" o:title=""/>
                </v:shape>
                <o:OLEObject Type="Embed" ProgID="Equation.DSMT4" ShapeID="_x0000_i1070" DrawAspect="Content" ObjectID="_1686109232" r:id="rId91"/>
              </w:object>
            </w:r>
            <w:r w:rsidRPr="00795B70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795B70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và</w:t>
            </w:r>
            <w:r w:rsidRPr="00795B70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795B70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999" w:dyaOrig="340" w14:anchorId="3B1B8F93">
                <v:shape id="_x0000_i1071" type="#_x0000_t75" style="width:49.8pt;height:16.8pt" o:ole="">
                  <v:imagedata r:id="rId92" o:title=""/>
                </v:shape>
                <o:OLEObject Type="Embed" ProgID="Equation.DSMT4" ShapeID="_x0000_i1071" DrawAspect="Content" ObjectID="_1686109233" r:id="rId93"/>
              </w:object>
            </w:r>
          </w:p>
          <w:p w14:paraId="04E2CF20" w14:textId="77777777" w:rsidR="00795B70" w:rsidRDefault="00795B70" w:rsidP="00795B70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Do </w:t>
            </w:r>
            <w:r w:rsidRPr="00795B70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620" w:dyaOrig="300" w14:anchorId="656A02A3">
                <v:shape id="_x0000_i1072" type="#_x0000_t75" style="width:31.2pt;height:15pt" o:ole="">
                  <v:imagedata r:id="rId94" o:title=""/>
                </v:shape>
                <o:OLEObject Type="Embed" ProgID="Equation.DSMT4" ShapeID="_x0000_i1072" DrawAspect="Content" ObjectID="_1686109234" r:id="rId95"/>
              </w:object>
            </w:r>
            <w:r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nên </w:t>
            </w:r>
          </w:p>
          <w:p w14:paraId="7DD44B7B" w14:textId="0C30C0A4" w:rsidR="00795B70" w:rsidRPr="00795B70" w:rsidRDefault="00795B70" w:rsidP="00795B70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2140" w:dyaOrig="340" w14:anchorId="2675E00F">
                <v:shape id="_x0000_i1073" type="#_x0000_t75" style="width:106.8pt;height:16.8pt" o:ole="">
                  <v:imagedata r:id="rId96" o:title=""/>
                </v:shape>
                <o:OLEObject Type="Embed" ProgID="Equation.DSMT4" ShapeID="_x0000_i1073" DrawAspect="Content" ObjectID="_1686109235" r:id="rId97"/>
              </w:object>
            </w:r>
            <w:r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256894B3" w14:textId="605B2126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</w:p>
          <w:p w14:paraId="381D4A81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</w:p>
        </w:tc>
      </w:tr>
      <w:tr w:rsidR="00795B70" w:rsidRPr="00CE6E35" w14:paraId="00908C21" w14:textId="77777777" w:rsidTr="005F27CA">
        <w:tc>
          <w:tcPr>
            <w:tcW w:w="5670" w:type="dxa"/>
          </w:tcPr>
          <w:p w14:paraId="0D291F54" w14:textId="7AA75068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GV giao nhiệm vụ học tập </w:t>
            </w: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3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0678DD0B" w14:textId="7E567286" w:rsidR="00795B70" w:rsidRPr="00CE6E35" w:rsidRDefault="00795B70" w:rsidP="00795B70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- Thực hiện HĐ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3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 trong SGK trang 5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2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.</w:t>
            </w:r>
          </w:p>
          <w:p w14:paraId="65C4AB9C" w14:textId="2FADB29D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Dự đoán và phát biểu quy tắc so sánh hai số thập phân </w:t>
            </w:r>
            <w: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âm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.</w:t>
            </w:r>
          </w:p>
          <w:p w14:paraId="44F87DDA" w14:textId="565FC329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Làm Vd </w:t>
            </w:r>
            <w: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5</w:t>
            </w:r>
            <w:r w:rsidR="002F07E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,6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</w:p>
          <w:p w14:paraId="0C00E98B" w14:textId="1CD7FADF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 *HS thực hiện nhiệm vụ </w:t>
            </w: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3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:</w:t>
            </w:r>
          </w:p>
          <w:p w14:paraId="1A0C28B4" w14:textId="7777777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HS 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thực hiện các yêu cầu trên theo cá nhân.</w:t>
            </w:r>
          </w:p>
          <w:p w14:paraId="5F824580" w14:textId="774DC578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* Báo cáo, thảo luận </w:t>
            </w:r>
            <w:r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3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5CC9C8E8" w14:textId="1F044D4F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- Gọi 2 HS lên bảng thực hiện hoạt động 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3</w:t>
            </w:r>
          </w:p>
          <w:p w14:paraId="442D40F3" w14:textId="7AA30ABF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 xml:space="preserve">- GV yêu cầu vài HS nêu nhận xét và dự 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đoán quy tắc so sánh hai số thập phân </w:t>
            </w:r>
            <w: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âm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.</w:t>
            </w:r>
          </w:p>
          <w:p w14:paraId="7D4BF3C1" w14:textId="44409B1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- GV yêu cầu 1 HS lên bảng làm VD</w:t>
            </w:r>
            <w: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5</w:t>
            </w:r>
            <w:r w:rsidR="002F07E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,6</w:t>
            </w:r>
          </w:p>
          <w:p w14:paraId="65D33436" w14:textId="7777777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- 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HS cả lớp lắng nghe, quan sát và nhận xét lần lượt từng câu.</w:t>
            </w:r>
          </w:p>
          <w:p w14:paraId="7286FA9E" w14:textId="7777777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3F497B08" w14:textId="08EBE006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- GV chính xác hóa kết quả của HĐ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3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, chuẩn hóa quy tắc so sánh hai số thập phân 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âm.</w:t>
            </w:r>
          </w:p>
          <w:p w14:paraId="422A30EA" w14:textId="4817AE5B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- GV chính xác hóa kết quả VD</w:t>
            </w:r>
            <w:r>
              <w:rPr>
                <w:rFonts w:asciiTheme="majorHAnsi" w:eastAsia="Times New Roman" w:hAnsiTheme="majorHAnsi" w:cstheme="majorHAnsi"/>
                <w:sz w:val="28"/>
                <w:szCs w:val="28"/>
              </w:rPr>
              <w:t>5</w:t>
            </w:r>
            <w:r w:rsidR="002F07E1">
              <w:rPr>
                <w:rFonts w:asciiTheme="majorHAnsi" w:eastAsia="Times New Roman" w:hAnsiTheme="majorHAnsi" w:cstheme="majorHAnsi"/>
                <w:sz w:val="28"/>
                <w:szCs w:val="28"/>
              </w:rPr>
              <w:t>,6</w:t>
            </w:r>
          </w:p>
        </w:tc>
        <w:tc>
          <w:tcPr>
            <w:tcW w:w="4531" w:type="dxa"/>
          </w:tcPr>
          <w:p w14:paraId="6925BA6E" w14:textId="6DD7DBF3" w:rsidR="00795B70" w:rsidRPr="00CE6E35" w:rsidRDefault="00795B70" w:rsidP="00795B70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c</w:t>
            </w: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) So sánh hai số thập phân </w:t>
            </w: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âm</w:t>
            </w: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.</w:t>
            </w:r>
          </w:p>
          <w:p w14:paraId="3435501B" w14:textId="42EFFD7F" w:rsidR="002F07E1" w:rsidRPr="002F07E1" w:rsidRDefault="00795B70" w:rsidP="002F07E1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HĐ</w:t>
            </w: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3</w:t>
            </w: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:</w:t>
            </w:r>
            <w:r w:rsidR="002F07E1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r w:rsidR="002F07E1">
              <w:rPr>
                <w:rFonts w:asciiTheme="majorHAnsi" w:hAnsiTheme="majorHAnsi" w:cstheme="majorHAnsi"/>
                <w:sz w:val="28"/>
                <w:szCs w:val="28"/>
              </w:rPr>
              <w:t>Nêu cách so sánh hai số nguyên âm?</w:t>
            </w:r>
          </w:p>
          <w:p w14:paraId="34B9C545" w14:textId="30C5E256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 xml:space="preserve">* Quy tắc: </w:t>
            </w: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>SGK/5</w:t>
            </w:r>
            <w:r w:rsidR="002F07E1">
              <w:rPr>
                <w:rFonts w:asciiTheme="majorHAnsi" w:eastAsia="Times New Roman" w:hAnsiTheme="majorHAnsi" w:cstheme="majorHAnsi"/>
                <w:sz w:val="28"/>
                <w:szCs w:val="28"/>
              </w:rPr>
              <w:t>2</w:t>
            </w:r>
          </w:p>
          <w:p w14:paraId="55D1C4FA" w14:textId="2FA0334A" w:rsidR="00795B70" w:rsidRPr="00CE6E35" w:rsidRDefault="00795B70" w:rsidP="00795B70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* VD</w:t>
            </w:r>
            <w:r w:rsidR="002F07E1">
              <w:rPr>
                <w:rFonts w:asciiTheme="majorHAnsi" w:hAnsiTheme="majorHAnsi" w:cstheme="majorHAnsi"/>
                <w:b/>
                <w:sz w:val="28"/>
                <w:szCs w:val="28"/>
              </w:rPr>
              <w:t>5</w:t>
            </w: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: </w:t>
            </w: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So sánh:</w:t>
            </w:r>
          </w:p>
          <w:p w14:paraId="6B7E8DA6" w14:textId="5FBE7DE8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="002F07E1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59" w:dyaOrig="340" w14:anchorId="599D1075">
                <v:shape id="_x0000_i1074" type="#_x0000_t75" style="width:42.6pt;height:16.8pt" o:ole="">
                  <v:imagedata r:id="rId98" o:title=""/>
                </v:shape>
                <o:OLEObject Type="Embed" ProgID="Equation.DSMT4" ShapeID="_x0000_i1074" DrawAspect="Content" ObjectID="_1686109236" r:id="rId99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="002F07E1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59" w:dyaOrig="340" w14:anchorId="798D3603">
                <v:shape id="_x0000_i1075" type="#_x0000_t75" style="width:42.6pt;height:16.8pt" o:ole="">
                  <v:imagedata r:id="rId100" o:title=""/>
                </v:shape>
                <o:OLEObject Type="Embed" ProgID="Equation.DSMT4" ShapeID="_x0000_i1075" DrawAspect="Content" ObjectID="_1686109237" r:id="rId101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710D098B" w14:textId="3A2F512D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="002F07E1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40" w:dyaOrig="340" w14:anchorId="395E054E">
                <v:shape id="_x0000_i1076" type="#_x0000_t75" style="width:42pt;height:16.8pt" o:ole="">
                  <v:imagedata r:id="rId102" o:title=""/>
                </v:shape>
                <o:OLEObject Type="Embed" ProgID="Equation.DSMT4" ShapeID="_x0000_i1076" DrawAspect="Content" ObjectID="_1686109238" r:id="rId103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và </w:t>
            </w:r>
            <w:r w:rsidR="002F07E1" w:rsidRPr="00CE6E35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859" w:dyaOrig="340" w14:anchorId="66FE50AF">
                <v:shape id="_x0000_i1077" type="#_x0000_t75" style="width:42.6pt;height:16.8pt" o:ole="">
                  <v:imagedata r:id="rId104" o:title=""/>
                </v:shape>
                <o:OLEObject Type="Embed" ProgID="Equation.DSMT4" ShapeID="_x0000_i1077" DrawAspect="Content" ObjectID="_1686109239" r:id="rId105"/>
              </w:objec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1C341D99" w14:textId="77777777" w:rsidR="00795B70" w:rsidRPr="00CE6E35" w:rsidRDefault="00795B70" w:rsidP="00795B70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ời giải</w:t>
            </w:r>
          </w:p>
          <w:p w14:paraId="1660330D" w14:textId="3D9F2495" w:rsidR="00795B70" w:rsidRPr="002F07E1" w:rsidRDefault="002F07E1" w:rsidP="002F07E1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proofErr w:type="gramStart"/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a)</w:t>
            </w:r>
            <w:r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Do</w:t>
            </w:r>
            <w:proofErr w:type="gramEnd"/>
            <w:r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2F07E1">
              <w:rPr>
                <w:rFonts w:ascii="Times New Roman" w:hAnsi="Times New Roman"/>
                <w:position w:val="-10"/>
                <w:sz w:val="28"/>
                <w:lang w:val="vi-VN"/>
              </w:rPr>
              <w:object w:dxaOrig="1540" w:dyaOrig="340" w14:anchorId="456A3120">
                <v:shape id="_x0000_i1078" type="#_x0000_t75" style="width:76.8pt;height:16.8pt" o:ole="">
                  <v:imagedata r:id="rId106" o:title=""/>
                </v:shape>
                <o:OLEObject Type="Embed" ProgID="Equation.DSMT4" ShapeID="_x0000_i1078" DrawAspect="Content" ObjectID="_1686109240" r:id="rId107"/>
              </w:object>
            </w:r>
            <w:r w:rsidR="00795B70" w:rsidRPr="002F07E1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="00795B70"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nên</w:t>
            </w:r>
          </w:p>
          <w:p w14:paraId="0393439B" w14:textId="65BD96AB" w:rsidR="00795B70" w:rsidRDefault="00795B70" w:rsidP="00795B70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="002F07E1" w:rsidRPr="002F07E1">
              <w:rPr>
                <w:rFonts w:asciiTheme="majorHAnsi" w:eastAsia="Times New Roman" w:hAnsiTheme="majorHAnsi" w:cstheme="majorHAnsi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1900" w:dyaOrig="340" w14:anchorId="521C9448">
                <v:shape id="_x0000_i1079" type="#_x0000_t75" style="width:94.8pt;height:16.8pt" o:ole="">
                  <v:imagedata r:id="rId108" o:title=""/>
                </v:shape>
                <o:OLEObject Type="Embed" ProgID="Equation.DSMT4" ShapeID="_x0000_i1079" DrawAspect="Content" ObjectID="_1686109241" r:id="rId109"/>
              </w:object>
            </w:r>
            <w:r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7F49C3C5" w14:textId="4AF9A59F" w:rsidR="002F07E1" w:rsidRPr="002F07E1" w:rsidRDefault="002F07E1" w:rsidP="002F07E1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proofErr w:type="gramStart"/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b)</w:t>
            </w:r>
            <w:r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Do</w:t>
            </w:r>
            <w:proofErr w:type="gramEnd"/>
            <w:r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2F07E1">
              <w:rPr>
                <w:rFonts w:ascii="Times New Roman" w:hAnsi="Times New Roman"/>
                <w:position w:val="-10"/>
                <w:sz w:val="28"/>
                <w:lang w:val="vi-VN"/>
              </w:rPr>
              <w:object w:dxaOrig="1520" w:dyaOrig="340" w14:anchorId="5A508746">
                <v:shape id="_x0000_i1080" type="#_x0000_t75" style="width:75.6pt;height:16.8pt" o:ole="">
                  <v:imagedata r:id="rId110" o:title=""/>
                </v:shape>
                <o:OLEObject Type="Embed" ProgID="Equation.DSMT4" ShapeID="_x0000_i1080" DrawAspect="Content" ObjectID="_1686109242" r:id="rId111"/>
              </w:object>
            </w:r>
            <w:r w:rsidRPr="002F07E1"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 xml:space="preserve"> </w:t>
            </w:r>
            <w:r w:rsidRPr="002F07E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nên</w:t>
            </w:r>
          </w:p>
          <w:p w14:paraId="4BE856ED" w14:textId="54D3F0F4" w:rsidR="002F07E1" w:rsidRDefault="002F07E1" w:rsidP="002F07E1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Pr="002F07E1">
              <w:rPr>
                <w:position w:val="-10"/>
                <w:lang w:val="vi-VN"/>
              </w:rPr>
              <w:object w:dxaOrig="1900" w:dyaOrig="340" w14:anchorId="1994906E">
                <v:shape id="_x0000_i1081" type="#_x0000_t75" style="width:94.8pt;height:16.8pt" o:ole="">
                  <v:imagedata r:id="rId112" o:title=""/>
                </v:shape>
                <o:OLEObject Type="Embed" ProgID="Equation.DSMT4" ShapeID="_x0000_i1081" DrawAspect="Content" ObjectID="_1686109243" r:id="rId113"/>
              </w:object>
            </w:r>
            <w:r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  <w:t>.</w:t>
            </w:r>
          </w:p>
          <w:p w14:paraId="0FBA9243" w14:textId="77777777" w:rsidR="002F07E1" w:rsidRDefault="002F07E1" w:rsidP="002F07E1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>* VD</w:t>
            </w: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6</w:t>
            </w:r>
            <w:r w:rsidRPr="00CE6E3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: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Sắp xếp các số sau theo thứ tự giảm </w:t>
            </w:r>
            <w:proofErr w:type="gramStart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dần </w:t>
            </w:r>
            <w:r w:rsidRPr="00CE6E35">
              <w:rPr>
                <w:rFonts w:asciiTheme="majorHAnsi" w:hAnsiTheme="majorHAnsi" w:cstheme="majorHAnsi"/>
                <w:sz w:val="28"/>
                <w:szCs w:val="28"/>
              </w:rPr>
              <w:t>:</w:t>
            </w:r>
            <w:proofErr w:type="gram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254B9DEE" w14:textId="0389D455" w:rsidR="002F07E1" w:rsidRDefault="002F07E1" w:rsidP="002F07E1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  <w:lang w:val="vi-VN"/>
              </w:rPr>
            </w:pPr>
            <w:r w:rsidRPr="002F07E1">
              <w:rPr>
                <w:rFonts w:ascii="Times New Roman" w:hAnsi="Times New Roman"/>
                <w:position w:val="-10"/>
                <w:sz w:val="28"/>
                <w:lang w:val="vi-VN"/>
              </w:rPr>
              <w:object w:dxaOrig="3580" w:dyaOrig="340" w14:anchorId="5922B0CB">
                <v:shape id="_x0000_i1082" type="#_x0000_t75" style="width:178.2pt;height:16.8pt" o:ole="">
                  <v:imagedata r:id="rId114" o:title=""/>
                </v:shape>
                <o:OLEObject Type="Embed" ProgID="Equation.DSMT4" ShapeID="_x0000_i1082" DrawAspect="Content" ObjectID="_1686109244" r:id="rId115"/>
              </w:object>
            </w:r>
          </w:p>
          <w:p w14:paraId="59A37900" w14:textId="6EC04933" w:rsidR="002F07E1" w:rsidRDefault="002F07E1" w:rsidP="002F07E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ời giải</w:t>
            </w:r>
          </w:p>
          <w:p w14:paraId="61C51FB0" w14:textId="5F2E9C9C" w:rsidR="002F07E1" w:rsidRPr="00CE6E35" w:rsidRDefault="002F07E1" w:rsidP="002F07E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2F07E1">
              <w:rPr>
                <w:rFonts w:ascii="Times New Roman" w:hAnsi="Times New Roman"/>
                <w:position w:val="-10"/>
                <w:sz w:val="28"/>
                <w:lang w:val="vi-VN"/>
              </w:rPr>
              <w:object w:dxaOrig="3580" w:dyaOrig="340" w14:anchorId="38606B13">
                <v:shape id="_x0000_i1083" type="#_x0000_t75" style="width:178.2pt;height:16.8pt" o:ole="">
                  <v:imagedata r:id="rId116" o:title=""/>
                </v:shape>
                <o:OLEObject Type="Embed" ProgID="Equation.DSMT4" ShapeID="_x0000_i1083" DrawAspect="Content" ObjectID="_1686109245" r:id="rId117"/>
              </w:object>
            </w:r>
          </w:p>
          <w:p w14:paraId="086745AB" w14:textId="7777777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sz w:val="28"/>
                <w:szCs w:val="28"/>
              </w:rPr>
            </w:pPr>
          </w:p>
          <w:p w14:paraId="67A358BF" w14:textId="77777777" w:rsidR="00795B70" w:rsidRPr="00CE6E35" w:rsidRDefault="00795B70" w:rsidP="00795B7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szCs w:val="28"/>
              </w:rPr>
            </w:pPr>
          </w:p>
        </w:tc>
      </w:tr>
    </w:tbl>
    <w:p w14:paraId="20144929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Cs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sym w:font="Webdings" w:char="F038"/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 Hướng dẫn tự học ở nhà </w:t>
      </w: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(2 phút)</w:t>
      </w:r>
    </w:p>
    <w:p w14:paraId="4547781F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- Đọc lại toàn bộ nội dung bài đã học.</w:t>
      </w:r>
    </w:p>
    <w:p w14:paraId="37DEAA6E" w14:textId="408DB8A7" w:rsidR="00165B79" w:rsidRPr="00FF034F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szCs w:val="28"/>
        </w:rPr>
        <w:lastRenderedPageBreak/>
        <w:t>- Làm bài tập 1.36, bài tập 1</w:t>
      </w:r>
      <w:r w:rsidR="00FF034F">
        <w:rPr>
          <w:rFonts w:asciiTheme="majorHAnsi" w:eastAsia="Times New Roman" w:hAnsiTheme="majorHAnsi" w:cstheme="majorHAnsi"/>
          <w:szCs w:val="28"/>
          <w:lang w:val="en-US"/>
        </w:rPr>
        <w:t>,2,3,4,5</w:t>
      </w:r>
      <w:r w:rsidRPr="00CE6E35">
        <w:rPr>
          <w:rFonts w:asciiTheme="majorHAnsi" w:eastAsia="Times New Roman" w:hAnsiTheme="majorHAnsi" w:cstheme="majorHAnsi"/>
          <w:szCs w:val="28"/>
        </w:rPr>
        <w:t xml:space="preserve"> SGK trang </w:t>
      </w:r>
      <w:r w:rsidR="00FF034F">
        <w:rPr>
          <w:rFonts w:asciiTheme="majorHAnsi" w:eastAsia="Times New Roman" w:hAnsiTheme="majorHAnsi" w:cstheme="majorHAnsi"/>
          <w:szCs w:val="28"/>
          <w:lang w:val="en-US"/>
        </w:rPr>
        <w:t>52</w:t>
      </w:r>
    </w:p>
    <w:p w14:paraId="743D1ED7" w14:textId="380073AE" w:rsidR="00165B79" w:rsidRPr="00FF034F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FF034F">
        <w:rPr>
          <w:rFonts w:asciiTheme="majorHAnsi" w:eastAsia="Times New Roman" w:hAnsiTheme="majorHAnsi" w:cstheme="majorHAnsi"/>
          <w:szCs w:val="28"/>
          <w:lang w:val="en-US"/>
        </w:rPr>
        <w:t xml:space="preserve">Tìm hiểu về số </w:t>
      </w:r>
      <w:r w:rsidR="00FF034F" w:rsidRPr="00FF034F">
        <w:rPr>
          <w:position w:val="-6"/>
        </w:rPr>
        <w:object w:dxaOrig="260" w:dyaOrig="240" w14:anchorId="302A014C">
          <v:shape id="_x0000_i1084" type="#_x0000_t75" style="width:13.2pt;height:12pt" o:ole="">
            <v:imagedata r:id="rId118" o:title=""/>
          </v:shape>
          <o:OLEObject Type="Embed" ProgID="Equation.DSMT4" ShapeID="_x0000_i1084" DrawAspect="Content" ObjectID="_1686109246" r:id="rId119"/>
        </w:object>
      </w:r>
      <w:r w:rsidR="00FF034F">
        <w:rPr>
          <w:lang w:val="en-US"/>
        </w:rPr>
        <w:t>.</w:t>
      </w:r>
    </w:p>
    <w:p w14:paraId="67D518FC" w14:textId="77777777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b/>
          <w:bCs/>
          <w:color w:val="0070C0"/>
          <w:szCs w:val="28"/>
          <w:u w:val="single"/>
        </w:rPr>
      </w:pPr>
    </w:p>
    <w:p w14:paraId="752C778D" w14:textId="77777777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b/>
          <w:bCs/>
          <w:color w:val="0070C0"/>
          <w:szCs w:val="28"/>
          <w:u w:val="single"/>
        </w:rPr>
      </w:pPr>
      <w:r w:rsidRPr="00CE6E35">
        <w:rPr>
          <w:rFonts w:asciiTheme="majorHAnsi" w:eastAsia="Times New Roman" w:hAnsiTheme="majorHAnsi" w:cstheme="majorHAnsi"/>
          <w:b/>
          <w:bCs/>
          <w:color w:val="0070C0"/>
          <w:szCs w:val="28"/>
          <w:u w:val="single"/>
        </w:rPr>
        <w:t>Tiết 2</w:t>
      </w:r>
    </w:p>
    <w:p w14:paraId="45F34DAA" w14:textId="54BF98E8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3. Hoạt động 3: Luyện tập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(</w:t>
      </w:r>
      <w:r w:rsidR="003A2694">
        <w:rPr>
          <w:rFonts w:asciiTheme="majorHAnsi" w:eastAsia="Times New Roman" w:hAnsiTheme="majorHAnsi" w:cstheme="majorHAnsi"/>
          <w:color w:val="000000"/>
          <w:szCs w:val="28"/>
          <w:lang w:val="en-US"/>
        </w:rPr>
        <w:t>37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 phút)</w:t>
      </w:r>
    </w:p>
    <w:p w14:paraId="21F74CE6" w14:textId="7F0AFA9C" w:rsidR="00165B79" w:rsidRPr="001A454E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color w:val="FF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a) Mục tiêu:</w:t>
      </w:r>
      <w:r w:rsidRPr="00CE6E35">
        <w:rPr>
          <w:rFonts w:asciiTheme="majorHAnsi" w:eastAsia="Times New Roman" w:hAnsiTheme="majorHAnsi" w:cstheme="majorHAnsi"/>
          <w:bCs/>
          <w:iCs/>
          <w:szCs w:val="28"/>
        </w:rPr>
        <w:t xml:space="preserve"> HS </w:t>
      </w:r>
      <w:r w:rsidRPr="00CE6E35">
        <w:rPr>
          <w:rFonts w:asciiTheme="majorHAnsi" w:eastAsia="Times New Roman" w:hAnsiTheme="majorHAnsi" w:cstheme="majorHAnsi"/>
          <w:szCs w:val="28"/>
        </w:rPr>
        <w:t xml:space="preserve">vận dụng được </w:t>
      </w:r>
      <w:r w:rsidR="001A454E">
        <w:rPr>
          <w:rFonts w:asciiTheme="majorHAnsi" w:eastAsia="Times New Roman" w:hAnsiTheme="majorHAnsi" w:cstheme="majorHAnsi"/>
          <w:szCs w:val="28"/>
          <w:lang w:val="en-US"/>
        </w:rPr>
        <w:t>cách đưa phân số về số thập phân và ngược lại, áp dụng được quy tắc so sánh hai số thập phân</w:t>
      </w:r>
      <w:r w:rsidR="00A47481">
        <w:rPr>
          <w:rFonts w:asciiTheme="majorHAnsi" w:eastAsia="Times New Roman" w:hAnsiTheme="majorHAnsi" w:cstheme="majorHAnsi"/>
          <w:szCs w:val="28"/>
          <w:lang w:val="en-US"/>
        </w:rPr>
        <w:t>, áp dụng vào giải quyết một số bài toán đơn giản.</w:t>
      </w:r>
    </w:p>
    <w:p w14:paraId="274DDABD" w14:textId="09ED8D70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b) Nội dung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  <w:r w:rsidRPr="00CE6E35">
        <w:rPr>
          <w:rFonts w:asciiTheme="majorHAnsi" w:eastAsia="Times New Roman" w:hAnsiTheme="majorHAnsi" w:cstheme="majorHAnsi"/>
          <w:szCs w:val="28"/>
        </w:rPr>
        <w:t xml:space="preserve">Làm các bài tập từ </w:t>
      </w:r>
      <w:r w:rsidR="001A454E">
        <w:rPr>
          <w:rFonts w:asciiTheme="majorHAnsi" w:eastAsia="Times New Roman" w:hAnsiTheme="majorHAnsi" w:cstheme="majorHAnsi"/>
          <w:szCs w:val="28"/>
          <w:lang w:val="en-US"/>
        </w:rPr>
        <w:t>1,2,3,4,5</w:t>
      </w:r>
      <w:r w:rsidRPr="00CE6E35">
        <w:rPr>
          <w:rFonts w:asciiTheme="majorHAnsi" w:eastAsia="Times New Roman" w:hAnsiTheme="majorHAnsi" w:cstheme="majorHAnsi"/>
          <w:szCs w:val="28"/>
        </w:rPr>
        <w:t xml:space="preserve"> SGK trang </w:t>
      </w:r>
      <w:r w:rsidR="001A454E">
        <w:rPr>
          <w:rFonts w:asciiTheme="majorHAnsi" w:eastAsia="Times New Roman" w:hAnsiTheme="majorHAnsi" w:cstheme="majorHAnsi"/>
          <w:szCs w:val="28"/>
          <w:lang w:val="en-US"/>
        </w:rPr>
        <w:t>52</w:t>
      </w:r>
      <w:r w:rsidRPr="00CE6E35">
        <w:rPr>
          <w:rFonts w:asciiTheme="majorHAnsi" w:eastAsia="Times New Roman" w:hAnsiTheme="majorHAnsi" w:cstheme="majorHAnsi"/>
          <w:szCs w:val="28"/>
        </w:rPr>
        <w:t>.</w:t>
      </w:r>
    </w:p>
    <w:p w14:paraId="70CD4D90" w14:textId="4A189A40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c) Sản phẩm: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 Lời giải </w:t>
      </w:r>
      <w:r w:rsidRPr="00CE6E35">
        <w:rPr>
          <w:rFonts w:asciiTheme="majorHAnsi" w:eastAsia="Times New Roman" w:hAnsiTheme="majorHAnsi" w:cstheme="majorHAnsi"/>
          <w:szCs w:val="28"/>
        </w:rPr>
        <w:t xml:space="preserve">các bài tập từ </w:t>
      </w:r>
      <w:r w:rsidR="001A454E">
        <w:rPr>
          <w:rFonts w:asciiTheme="majorHAnsi" w:eastAsia="Times New Roman" w:hAnsiTheme="majorHAnsi" w:cstheme="majorHAnsi"/>
          <w:szCs w:val="28"/>
          <w:lang w:val="en-US"/>
        </w:rPr>
        <w:t>1,2,3,4,5</w:t>
      </w:r>
      <w:r w:rsidR="001A454E" w:rsidRPr="00CE6E35">
        <w:rPr>
          <w:rFonts w:asciiTheme="majorHAnsi" w:eastAsia="Times New Roman" w:hAnsiTheme="majorHAnsi" w:cstheme="majorHAnsi"/>
          <w:szCs w:val="28"/>
        </w:rPr>
        <w:t xml:space="preserve"> SGK trang </w:t>
      </w:r>
      <w:r w:rsidR="001A454E">
        <w:rPr>
          <w:rFonts w:asciiTheme="majorHAnsi" w:eastAsia="Times New Roman" w:hAnsiTheme="majorHAnsi" w:cstheme="majorHAnsi"/>
          <w:szCs w:val="28"/>
          <w:lang w:val="en-US"/>
        </w:rPr>
        <w:t>52</w:t>
      </w:r>
      <w:r w:rsidR="001A454E" w:rsidRPr="00CE6E35">
        <w:rPr>
          <w:rFonts w:asciiTheme="majorHAnsi" w:eastAsia="Times New Roman" w:hAnsiTheme="majorHAnsi" w:cstheme="majorHAnsi"/>
          <w:szCs w:val="28"/>
        </w:rPr>
        <w:t>.</w:t>
      </w:r>
    </w:p>
    <w:p w14:paraId="0F258367" w14:textId="77777777" w:rsidR="00165B79" w:rsidRPr="00CE6E35" w:rsidRDefault="00165B79" w:rsidP="00165B79">
      <w:pPr>
        <w:spacing w:after="0" w:line="276" w:lineRule="auto"/>
        <w:rPr>
          <w:rFonts w:asciiTheme="majorHAnsi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165B79" w:rsidRPr="00CE6E35" w14:paraId="0F05D3CF" w14:textId="77777777" w:rsidTr="005F27CA">
        <w:tc>
          <w:tcPr>
            <w:tcW w:w="5812" w:type="dxa"/>
            <w:vAlign w:val="center"/>
          </w:tcPr>
          <w:p w14:paraId="2D2EC416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389" w:type="dxa"/>
          </w:tcPr>
          <w:p w14:paraId="76254646" w14:textId="77777777" w:rsidR="00165B79" w:rsidRPr="00CE6E35" w:rsidRDefault="00165B79" w:rsidP="005F27CA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E6E35" w14:paraId="3150E063" w14:textId="77777777" w:rsidTr="005F27CA">
        <w:tc>
          <w:tcPr>
            <w:tcW w:w="5812" w:type="dxa"/>
          </w:tcPr>
          <w:p w14:paraId="6D9B60B9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65622F2C" w14:textId="6402541C" w:rsidR="00165B79" w:rsidRPr="001A454E" w:rsidRDefault="001A454E" w:rsidP="005F27CA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- </w:t>
            </w:r>
            <w:r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Nhắc lại 2 cách đưa phân số về số thập phân và ngược lại cách đưa số thập phân về phân số tối giản</w:t>
            </w:r>
          </w:p>
          <w:p w14:paraId="02B8A4E6" w14:textId="2D4D61C4" w:rsidR="00165B79" w:rsidRPr="001A454E" w:rsidRDefault="00165B79" w:rsidP="005F27CA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- Làm các bài tập: </w:t>
            </w:r>
            <w:r w:rsidR="005B49DF">
              <w:rPr>
                <w:rFonts w:asciiTheme="majorHAnsi" w:eastAsia="Calibri" w:hAnsiTheme="majorHAnsi" w:cstheme="majorHAnsi"/>
                <w:sz w:val="28"/>
                <w:szCs w:val="28"/>
              </w:rPr>
              <w:t>1,</w:t>
            </w:r>
            <w:r w:rsidR="001A454E">
              <w:rPr>
                <w:rFonts w:asciiTheme="majorHAnsi" w:eastAsia="Calibri" w:hAnsiTheme="majorHAnsi" w:cstheme="majorHAnsi"/>
                <w:sz w:val="28"/>
                <w:szCs w:val="28"/>
              </w:rPr>
              <w:t>2 SGK/52.</w:t>
            </w:r>
          </w:p>
          <w:p w14:paraId="009AACFA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48EAA6BF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7AA3F4B7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7EEFFC00" w14:textId="1AD7F652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  <w:r w:rsidR="005B49DF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S đứng tại chỗ nêu cách đưa phân số về số thập phân và ngược lại</w:t>
            </w:r>
            <w:r w:rsidRPr="00CE6E35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>.</w:t>
            </w:r>
          </w:p>
          <w:p w14:paraId="57A37F04" w14:textId="33477716" w:rsidR="00165B79" w:rsidRPr="005B49DF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lần lượt:  </w:t>
            </w:r>
            <w:r w:rsidR="005B49DF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4 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HS lên bảng làm bài tập 1</w:t>
            </w:r>
            <w:r w:rsidR="005B49DF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, 1 HS lên bảng làm bài tập 2.</w:t>
            </w:r>
          </w:p>
          <w:p w14:paraId="364C8F66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322618D1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7A92DED1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5A65C8FB" w14:textId="7EEC34B2" w:rsidR="00165B79" w:rsidRPr="00CE6E35" w:rsidRDefault="00165B79" w:rsidP="005F27CA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</w:p>
        </w:tc>
        <w:tc>
          <w:tcPr>
            <w:tcW w:w="4389" w:type="dxa"/>
          </w:tcPr>
          <w:p w14:paraId="0DDC2120" w14:textId="63D57C27" w:rsidR="00165B79" w:rsidRPr="00CE6E35" w:rsidRDefault="001A454E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fr-FR"/>
              </w:rPr>
              <w:t>III</w:t>
            </w:r>
            <w:r w:rsidR="00165B79" w:rsidRPr="00CE6E3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fr-FR"/>
              </w:rPr>
              <w:t>. Luyện tập</w:t>
            </w:r>
          </w:p>
          <w:p w14:paraId="6FAA5518" w14:textId="748C2D39" w:rsidR="006B04C7" w:rsidRPr="00CE6E35" w:rsidRDefault="006B04C7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Dạng 1 : </w:t>
            </w:r>
            <w:r w:rsidR="001A454E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Viết phân số, hỗn số dưới dạng số thập phân</w:t>
            </w:r>
          </w:p>
          <w:p w14:paraId="2EDC9AEE" w14:textId="52E13D2C" w:rsidR="00165B79" w:rsidRDefault="00165B79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Bài tập 1</w:t>
            </w:r>
            <w:r w:rsidR="005B49DF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/</w:t>
            </w: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SGK trang </w:t>
            </w:r>
            <w:r w:rsidR="005B49DF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52</w:t>
            </w:r>
          </w:p>
          <w:p w14:paraId="25F490C9" w14:textId="59536129" w:rsidR="005B49DF" w:rsidRDefault="005B49DF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079" w:dyaOrig="720" w14:anchorId="4546E206">
                <v:shape id="_x0000_i1085" type="#_x0000_t75" style="width:103.8pt;height:36pt" o:ole="">
                  <v:imagedata r:id="rId120" o:title=""/>
                </v:shape>
                <o:OLEObject Type="Embed" ProgID="Equation.DSMT4" ShapeID="_x0000_i1085" DrawAspect="Content" ObjectID="_1686109247" r:id="rId121"/>
              </w:object>
            </w:r>
          </w:p>
          <w:p w14:paraId="6EC3531C" w14:textId="02AF531B" w:rsidR="00167C05" w:rsidRDefault="00167C05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220" w:dyaOrig="720" w14:anchorId="5658449E">
                <v:shape id="_x0000_i1086" type="#_x0000_t75" style="width:111pt;height:36pt" o:ole="">
                  <v:imagedata r:id="rId122" o:title=""/>
                </v:shape>
                <o:OLEObject Type="Embed" ProgID="Equation.DSMT4" ShapeID="_x0000_i1086" DrawAspect="Content" ObjectID="_1686109248" r:id="rId123"/>
              </w:object>
            </w:r>
          </w:p>
          <w:p w14:paraId="1B13F6EC" w14:textId="16832693" w:rsidR="00167C05" w:rsidRDefault="00167C05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460" w:dyaOrig="720" w14:anchorId="67F4737B">
                <v:shape id="_x0000_i1087" type="#_x0000_t75" style="width:123pt;height:36pt" o:ole="">
                  <v:imagedata r:id="rId124" o:title=""/>
                </v:shape>
                <o:OLEObject Type="Embed" ProgID="Equation.DSMT4" ShapeID="_x0000_i1087" DrawAspect="Content" ObjectID="_1686109249" r:id="rId125"/>
              </w:object>
            </w:r>
          </w:p>
          <w:p w14:paraId="406B9B50" w14:textId="7333B92F" w:rsidR="00167C05" w:rsidRPr="00CE6E35" w:rsidRDefault="00167C05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140" w:dyaOrig="720" w14:anchorId="7B321198">
                <v:shape id="_x0000_i1088" type="#_x0000_t75" style="width:106.8pt;height:36pt" o:ole="">
                  <v:imagedata r:id="rId126" o:title=""/>
                </v:shape>
                <o:OLEObject Type="Embed" ProgID="Equation.DSMT4" ShapeID="_x0000_i1088" DrawAspect="Content" ObjectID="_1686109250" r:id="rId127"/>
              </w:object>
            </w:r>
          </w:p>
          <w:p w14:paraId="24D43E6B" w14:textId="6A7B9E10" w:rsidR="006B04C7" w:rsidRPr="00CE6E35" w:rsidRDefault="006B04C7" w:rsidP="006B04C7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Dạng </w:t>
            </w:r>
            <w:proofErr w:type="gramStart"/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2:</w:t>
            </w:r>
            <w:proofErr w:type="gramEnd"/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 Viết </w:t>
            </w:r>
            <w:r w:rsidR="005B49DF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số thập phân dưới dạng phân số tối giản</w:t>
            </w: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:</w:t>
            </w:r>
          </w:p>
          <w:p w14:paraId="3310461B" w14:textId="359FEA03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Bài tập </w:t>
            </w:r>
            <w:r w:rsidR="005B49DF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2/</w:t>
            </w: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 xml:space="preserve"> SGK trang </w:t>
            </w:r>
            <w:r w:rsidR="005B49DF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52</w:t>
            </w:r>
          </w:p>
          <w:p w14:paraId="02D355C7" w14:textId="77777777" w:rsidR="00165B79" w:rsidRDefault="00165B79" w:rsidP="00167C05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 w:rsidRPr="00CE6E35">
              <w:rPr>
                <w:rFonts w:asciiTheme="majorHAnsi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="00167C05"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2680" w:dyaOrig="720" w14:anchorId="70057583">
                <v:shape id="_x0000_i1089" type="#_x0000_t75" style="width:133.8pt;height:36pt" o:ole="">
                  <v:imagedata r:id="rId128" o:title=""/>
                </v:shape>
                <o:OLEObject Type="Embed" ProgID="Equation.DSMT4" ShapeID="_x0000_i1089" DrawAspect="Content" ObjectID="_1686109251" r:id="rId129"/>
              </w:object>
            </w:r>
          </w:p>
          <w:p w14:paraId="7F6DC5F9" w14:textId="6BD9681F" w:rsidR="00167C05" w:rsidRPr="00CE6E35" w:rsidRDefault="00167C05" w:rsidP="00167C0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B49DF">
              <w:rPr>
                <w:rFonts w:asciiTheme="majorHAnsi" w:eastAsia="Times New Roman" w:hAnsiTheme="majorHAnsi" w:cstheme="majorHAnsi"/>
                <w:bCs/>
                <w:iCs/>
                <w:position w:val="-28"/>
                <w:sz w:val="28"/>
                <w:szCs w:val="28"/>
                <w:lang w:val="vi-VN"/>
              </w:rPr>
              <w:object w:dxaOrig="1900" w:dyaOrig="720" w14:anchorId="008E64AD">
                <v:shape id="_x0000_i1090" type="#_x0000_t75" style="width:94.8pt;height:36pt" o:ole="">
                  <v:imagedata r:id="rId130" o:title=""/>
                </v:shape>
                <o:OLEObject Type="Embed" ProgID="Equation.DSMT4" ShapeID="_x0000_i1090" DrawAspect="Content" ObjectID="_1686109252" r:id="rId131"/>
              </w:object>
            </w:r>
          </w:p>
        </w:tc>
      </w:tr>
      <w:tr w:rsidR="00165B79" w:rsidRPr="00CE6E35" w14:paraId="6EE3A259" w14:textId="77777777" w:rsidTr="005F27CA">
        <w:tc>
          <w:tcPr>
            <w:tcW w:w="5812" w:type="dxa"/>
          </w:tcPr>
          <w:p w14:paraId="06BD046B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E6E35">
              <w:rPr>
                <w:rFonts w:asciiTheme="majorHAnsi" w:eastAsia="Times New Roman" w:hAnsiTheme="majorHAnsi" w:cstheme="majorHAnsi"/>
                <w:color w:val="FF0000"/>
                <w:sz w:val="28"/>
                <w:szCs w:val="28"/>
                <w:lang w:val="vi-VN"/>
              </w:rPr>
              <w:t xml:space="preserve"> </w:t>
            </w: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C5F372B" w14:textId="21096F12" w:rsidR="00165B79" w:rsidRPr="00167C0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- Phát biểu quy tắc </w:t>
            </w:r>
            <w:r w:rsidR="00167C0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so sánh hai số thập phân.</w:t>
            </w:r>
          </w:p>
          <w:p w14:paraId="0BD42C3D" w14:textId="1E5ED6D3" w:rsidR="00165B79" w:rsidRPr="00167C05" w:rsidRDefault="00165B79" w:rsidP="005F27CA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- Hoạt động nhóm </w:t>
            </w:r>
            <w:r w:rsidR="00167C05">
              <w:rPr>
                <w:rFonts w:asciiTheme="majorHAnsi" w:eastAsia="Calibri" w:hAnsiTheme="majorHAnsi" w:cstheme="majorHAnsi"/>
                <w:sz w:val="28"/>
                <w:szCs w:val="28"/>
              </w:rPr>
              <w:t>làm bài tập 3,4</w:t>
            </w:r>
            <w:r w:rsidR="003F0F74">
              <w:rPr>
                <w:rFonts w:asciiTheme="majorHAnsi" w:eastAsia="Calibri" w:hAnsiTheme="majorHAnsi" w:cstheme="majorHAnsi"/>
                <w:sz w:val="28"/>
                <w:szCs w:val="28"/>
              </w:rPr>
              <w:t>a</w:t>
            </w:r>
            <w:r w:rsidR="00167C05">
              <w:rPr>
                <w:rFonts w:asciiTheme="majorHAnsi" w:eastAsia="Calibri" w:hAnsiTheme="majorHAnsi" w:cstheme="majorHAnsi"/>
                <w:sz w:val="28"/>
                <w:szCs w:val="28"/>
              </w:rPr>
              <w:t>/ SGK/52</w:t>
            </w:r>
          </w:p>
          <w:p w14:paraId="65B1DBCD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 </w:t>
            </w:r>
          </w:p>
          <w:p w14:paraId="734A37CA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- HS thực hiện các yêu cầu trên.</w:t>
            </w:r>
          </w:p>
          <w:p w14:paraId="3AD4DC09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130A1EBD" w14:textId="13466004" w:rsidR="00165B79" w:rsidRPr="00167C0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>yêu cầu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 vài HS p</w:t>
            </w:r>
            <w:r w:rsidRPr="00CE6E35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hát biểu quy tắc </w:t>
            </w:r>
            <w:r w:rsidR="00167C05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t>so sánh hai số thập phân</w:t>
            </w:r>
          </w:p>
          <w:p w14:paraId="0649F2F5" w14:textId="631C2080" w:rsidR="00165B79" w:rsidRPr="00167C0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167C0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ia lớp thành 4 nhóm làm 2 bài tập.</w:t>
            </w:r>
          </w:p>
          <w:p w14:paraId="5DFA609E" w14:textId="6A76D412" w:rsidR="00165B79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</w:t>
            </w:r>
            <w:r w:rsidR="00167C0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oạt động nhóm làm 2 bài tập viết đáp án vào bảng phụ.</w:t>
            </w:r>
          </w:p>
          <w:p w14:paraId="6BB29672" w14:textId="361A959A" w:rsidR="00167C05" w:rsidRPr="00167C05" w:rsidRDefault="00167C05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lastRenderedPageBreak/>
              <w:t>-Nhận xét bài các nhóm.</w:t>
            </w:r>
          </w:p>
          <w:p w14:paraId="69596F67" w14:textId="77777777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2713B2BD" w14:textId="589C69F1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</w:rPr>
            </w:pPr>
            <w:r w:rsidRPr="00CE6E35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- </w:t>
            </w:r>
            <w:r w:rsidRPr="00CE6E35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GV khẳng định kết quả đúng, đánh giá mức độ hoàn thành của HS </w:t>
            </w:r>
          </w:p>
        </w:tc>
        <w:tc>
          <w:tcPr>
            <w:tcW w:w="4389" w:type="dxa"/>
          </w:tcPr>
          <w:p w14:paraId="58DE066C" w14:textId="7794721D" w:rsidR="006B04C7" w:rsidRPr="00CE6E35" w:rsidRDefault="006B04C7" w:rsidP="006B04C7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lastRenderedPageBreak/>
              <w:t xml:space="preserve">Dạng 3 : </w:t>
            </w:r>
            <w:r w:rsidR="00167C0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fr-FR"/>
              </w:rPr>
              <w:t>So sánh :</w:t>
            </w:r>
          </w:p>
          <w:p w14:paraId="08F1D148" w14:textId="51CF3A34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 xml:space="preserve">Bài tập </w:t>
            </w:r>
            <w:r w:rsidR="00167C0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>3/</w:t>
            </w: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 xml:space="preserve">SGK trang </w:t>
            </w:r>
            <w:r w:rsidR="00167C0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>52</w:t>
            </w:r>
          </w:p>
          <w:p w14:paraId="3FF67E0A" w14:textId="05405AB3" w:rsidR="00165B79" w:rsidRDefault="003F0F74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a)</w:t>
            </w:r>
            <w:r w:rsidR="00167C05" w:rsidRPr="00167C05">
              <w:rPr>
                <w:rFonts w:asciiTheme="majorHAnsi" w:eastAsia="Times New Roman" w:hAnsiTheme="majorHAnsi" w:cstheme="majorHAnsi"/>
                <w:bCs/>
                <w:iCs/>
                <w:position w:val="-10"/>
                <w:sz w:val="28"/>
                <w:szCs w:val="28"/>
                <w:lang w:val="vi-VN"/>
              </w:rPr>
              <w:object w:dxaOrig="2020" w:dyaOrig="340" w14:anchorId="76562231">
                <v:shape id="_x0000_i1091" type="#_x0000_t75" style="width:100.8pt;height:16.8pt" o:ole="">
                  <v:imagedata r:id="rId132" o:title=""/>
                </v:shape>
                <o:OLEObject Type="Embed" ProgID="Equation.DSMT4" ShapeID="_x0000_i1091" DrawAspect="Content" ObjectID="_1686109253" r:id="rId133"/>
              </w:object>
            </w:r>
          </w:p>
          <w:p w14:paraId="68BB6D15" w14:textId="3FBFEA5E" w:rsidR="00167C05" w:rsidRPr="00CE6E35" w:rsidRDefault="00167C05" w:rsidP="00167C0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 xml:space="preserve">Bài tập </w:t>
            </w:r>
            <w:r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>4/</w:t>
            </w:r>
            <w:r w:rsidRPr="00CE6E35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 xml:space="preserve">SGK trang </w:t>
            </w:r>
            <w:r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  <w:t>52</w:t>
            </w:r>
          </w:p>
          <w:p w14:paraId="1B9CC843" w14:textId="77777777" w:rsidR="00167C05" w:rsidRPr="00CE6E35" w:rsidRDefault="00167C05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E4E1907" w14:textId="1DF10331" w:rsidR="00165B79" w:rsidRPr="00CE6E35" w:rsidRDefault="003F0F74" w:rsidP="005F27CA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position w:val="-6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a)</w:t>
            </w:r>
            <w:r w:rsidRPr="003F0F74">
              <w:rPr>
                <w:rFonts w:asciiTheme="majorHAnsi" w:eastAsia="Times New Roman" w:hAnsiTheme="majorHAnsi" w:cstheme="majorHAnsi"/>
                <w:bCs/>
                <w:iCs/>
                <w:position w:val="-10"/>
                <w:sz w:val="28"/>
                <w:szCs w:val="28"/>
                <w:lang w:val="vi-VN"/>
              </w:rPr>
              <w:object w:dxaOrig="2900" w:dyaOrig="340" w14:anchorId="616A9D3F">
                <v:shape id="_x0000_i1092" type="#_x0000_t75" style="width:144.6pt;height:16.8pt" o:ole="">
                  <v:imagedata r:id="rId134" o:title=""/>
                </v:shape>
                <o:OLEObject Type="Embed" ProgID="Equation.DSMT4" ShapeID="_x0000_i1092" DrawAspect="Content" ObjectID="_1686109254" r:id="rId135"/>
              </w:object>
            </w:r>
          </w:p>
          <w:p w14:paraId="3477B190" w14:textId="42144318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165B79" w:rsidRPr="00CE6E35" w14:paraId="04197BF8" w14:textId="77777777" w:rsidTr="005F27CA">
        <w:tc>
          <w:tcPr>
            <w:tcW w:w="5812" w:type="dxa"/>
          </w:tcPr>
          <w:p w14:paraId="6BD1E398" w14:textId="37640DBB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4389" w:type="dxa"/>
          </w:tcPr>
          <w:p w14:paraId="1DA2A826" w14:textId="181F5749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165B79" w:rsidRPr="00CE6E35" w14:paraId="668D3867" w14:textId="77777777" w:rsidTr="005F27CA">
        <w:tc>
          <w:tcPr>
            <w:tcW w:w="5812" w:type="dxa"/>
          </w:tcPr>
          <w:p w14:paraId="0BDC9A93" w14:textId="146F97CD" w:rsidR="00165B79" w:rsidRPr="00CE6E35" w:rsidRDefault="00165B79" w:rsidP="005F27C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4389" w:type="dxa"/>
          </w:tcPr>
          <w:p w14:paraId="5CB3533D" w14:textId="77777777" w:rsidR="00165B79" w:rsidRPr="00CE6E35" w:rsidRDefault="00165B79" w:rsidP="005F27CA">
            <w:pPr>
              <w:spacing w:line="276" w:lineRule="auto"/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</w:rPr>
            </w:pPr>
          </w:p>
        </w:tc>
      </w:tr>
    </w:tbl>
    <w:p w14:paraId="52B9C12D" w14:textId="7407D4D4" w:rsidR="00165B79" w:rsidRPr="00CE6E35" w:rsidRDefault="00165B79" w:rsidP="00165B79">
      <w:pPr>
        <w:spacing w:after="0" w:line="276" w:lineRule="auto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4. Hoạt động 4: Vận dụng 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>(</w:t>
      </w:r>
      <w:r w:rsidR="003F0F74">
        <w:rPr>
          <w:rFonts w:asciiTheme="majorHAnsi" w:eastAsia="Times New Roman" w:hAnsiTheme="majorHAnsi" w:cstheme="majorHAnsi"/>
          <w:color w:val="000000"/>
          <w:szCs w:val="28"/>
          <w:lang w:val="en-US"/>
        </w:rPr>
        <w:t>7</w:t>
      </w:r>
      <w:r w:rsidRPr="00CE6E35">
        <w:rPr>
          <w:rFonts w:asciiTheme="majorHAnsi" w:eastAsia="Times New Roman" w:hAnsiTheme="majorHAnsi" w:cstheme="majorHAnsi"/>
          <w:color w:val="000000"/>
          <w:szCs w:val="28"/>
        </w:rPr>
        <w:t xml:space="preserve"> phút)</w:t>
      </w:r>
    </w:p>
    <w:p w14:paraId="3B34BB8E" w14:textId="6325A6EB" w:rsidR="00165B79" w:rsidRPr="003F0F74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a) Mục tiêu:</w:t>
      </w:r>
      <w:r w:rsidRPr="00CE6E35">
        <w:rPr>
          <w:rFonts w:asciiTheme="majorHAnsi" w:eastAsia="Times New Roman" w:hAnsiTheme="majorHAnsi" w:cstheme="majorHAnsi"/>
          <w:szCs w:val="28"/>
        </w:rPr>
        <w:t xml:space="preserve"> Vận dụng các kiến thức về </w:t>
      </w:r>
      <w:r w:rsidR="003F0F74">
        <w:rPr>
          <w:rFonts w:asciiTheme="majorHAnsi" w:eastAsia="Times New Roman" w:hAnsiTheme="majorHAnsi" w:cstheme="majorHAnsi"/>
          <w:szCs w:val="28"/>
          <w:lang w:val="en-US"/>
        </w:rPr>
        <w:t>số thập phân để giải quyết bài toán thực tế.</w:t>
      </w:r>
    </w:p>
    <w:p w14:paraId="3FB78234" w14:textId="77777777" w:rsidR="00C74E4B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 xml:space="preserve">b) Nội dung: </w:t>
      </w:r>
    </w:p>
    <w:p w14:paraId="710C191D" w14:textId="7FB6B8A2" w:rsidR="00165B79" w:rsidRPr="00CE6E35" w:rsidRDefault="00C74E4B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Cs/>
          <w:iCs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  <w:lang w:val="en-US"/>
        </w:rPr>
        <w:t xml:space="preserve">- </w:t>
      </w:r>
      <w:r w:rsidR="00165B79" w:rsidRPr="00CE6E35">
        <w:rPr>
          <w:rFonts w:asciiTheme="majorHAnsi" w:eastAsia="Times New Roman" w:hAnsiTheme="majorHAnsi" w:cstheme="majorHAnsi"/>
          <w:bCs/>
          <w:iCs/>
          <w:szCs w:val="28"/>
        </w:rPr>
        <w:t>HS giải quyết bài tập sau</w:t>
      </w:r>
    </w:p>
    <w:p w14:paraId="782C6844" w14:textId="723D9760" w:rsidR="00165B79" w:rsidRPr="003F0F74" w:rsidRDefault="003F0F74" w:rsidP="00165B79">
      <w:pPr>
        <w:spacing w:after="0" w:line="276" w:lineRule="auto"/>
        <w:ind w:firstLine="720"/>
        <w:jc w:val="both"/>
        <w:rPr>
          <w:rFonts w:asciiTheme="majorHAnsi" w:eastAsia="Times New Roman" w:hAnsiTheme="majorHAnsi" w:cstheme="majorHAnsi"/>
          <w:bCs/>
          <w:iCs/>
          <w:szCs w:val="28"/>
          <w:lang w:val="en-US"/>
        </w:rPr>
      </w:pPr>
      <w:r>
        <w:rPr>
          <w:rFonts w:asciiTheme="majorHAnsi" w:eastAsia="Times New Roman" w:hAnsiTheme="majorHAnsi" w:cstheme="majorHAnsi"/>
          <w:bCs/>
          <w:iCs/>
          <w:szCs w:val="28"/>
          <w:lang w:val="en-US"/>
        </w:rPr>
        <w:t>Bài 5/ SGK/ 52</w:t>
      </w:r>
    </w:p>
    <w:p w14:paraId="713C12D1" w14:textId="5D914E18" w:rsidR="00C74E4B" w:rsidRPr="00CE6E35" w:rsidRDefault="00C74E4B" w:rsidP="00C74E4B">
      <w:pPr>
        <w:spacing w:after="0" w:line="276" w:lineRule="auto"/>
        <w:jc w:val="both"/>
        <w:rPr>
          <w:rFonts w:asciiTheme="majorHAnsi" w:eastAsia="Times New Roman" w:hAnsiTheme="majorHAnsi" w:cstheme="majorHAnsi"/>
          <w:color w:val="00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Cs/>
          <w:iCs/>
          <w:szCs w:val="28"/>
          <w:lang w:val="en-US"/>
        </w:rPr>
        <w:t>- Thực hiện nhiệm vụ cá nhân</w:t>
      </w:r>
    </w:p>
    <w:p w14:paraId="50522C04" w14:textId="77777777" w:rsidR="00C74E4B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>c) Sản phẩm:</w:t>
      </w:r>
      <w:r w:rsidRPr="00CE6E35">
        <w:rPr>
          <w:rFonts w:asciiTheme="majorHAnsi" w:eastAsia="Times New Roman" w:hAnsiTheme="majorHAnsi" w:cstheme="majorHAnsi"/>
          <w:color w:val="FF0000"/>
          <w:szCs w:val="28"/>
        </w:rPr>
        <w:t xml:space="preserve"> </w:t>
      </w:r>
    </w:p>
    <w:p w14:paraId="5AA8E6EC" w14:textId="6980B8DE" w:rsidR="00165B79" w:rsidRPr="003F0F74" w:rsidRDefault="003F0F74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>
        <w:rPr>
          <w:rFonts w:asciiTheme="majorHAnsi" w:eastAsia="Times New Roman" w:hAnsiTheme="majorHAnsi" w:cstheme="majorHAnsi"/>
          <w:szCs w:val="28"/>
          <w:lang w:val="en-US"/>
        </w:rPr>
        <w:t>- Lời giải bài 5/SGK/52.</w:t>
      </w:r>
    </w:p>
    <w:p w14:paraId="1CAFCD12" w14:textId="4227E6F5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</w:pPr>
      <w:r w:rsidRPr="00CE6E35">
        <w:rPr>
          <w:rFonts w:asciiTheme="majorHAnsi" w:eastAsia="Times New Roman" w:hAnsiTheme="majorHAnsi" w:cstheme="majorHAnsi"/>
          <w:b/>
          <w:bCs/>
          <w:iCs/>
          <w:color w:val="FF0000"/>
          <w:szCs w:val="28"/>
        </w:rPr>
        <w:t xml:space="preserve">d) Tổ chức thực hiện: </w:t>
      </w:r>
    </w:p>
    <w:p w14:paraId="1F06E19D" w14:textId="633D1DE4" w:rsidR="00165B79" w:rsidRDefault="0053594A" w:rsidP="003F0F74">
      <w:pPr>
        <w:spacing w:after="0" w:line="276" w:lineRule="auto"/>
        <w:jc w:val="both"/>
        <w:rPr>
          <w:rFonts w:asciiTheme="majorHAnsi" w:eastAsia="Times New Roman" w:hAnsiTheme="majorHAnsi" w:cstheme="majorHAnsi"/>
          <w:bCs/>
          <w:iCs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sym w:font="Webdings" w:char="F038"/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 xml:space="preserve"> Giao nhiệm vụ 1</w:t>
      </w:r>
      <w:r w:rsidR="00447B79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 xml:space="preserve">: </w:t>
      </w:r>
      <w:r w:rsidR="003F0F74">
        <w:rPr>
          <w:rFonts w:asciiTheme="majorHAnsi" w:eastAsia="Times New Roman" w:hAnsiTheme="majorHAnsi" w:cstheme="majorHAnsi"/>
          <w:bCs/>
          <w:iCs/>
          <w:szCs w:val="28"/>
          <w:lang w:val="en-US"/>
        </w:rPr>
        <w:t>Bài 5/SGK/52</w:t>
      </w:r>
    </w:p>
    <w:p w14:paraId="3AB0B155" w14:textId="5A1033CD" w:rsidR="00A47481" w:rsidRPr="00A47481" w:rsidRDefault="00A47481" w:rsidP="003F0F74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>
        <w:rPr>
          <w:rFonts w:asciiTheme="majorHAnsi" w:eastAsia="Times New Roman" w:hAnsiTheme="majorHAnsi" w:cstheme="majorHAnsi"/>
          <w:szCs w:val="28"/>
          <w:lang w:val="en-US"/>
        </w:rPr>
        <w:t xml:space="preserve">Do </w:t>
      </w:r>
      <w:r w:rsidRPr="003F0F74">
        <w:rPr>
          <w:rFonts w:asciiTheme="majorHAnsi" w:eastAsia="Times New Roman" w:hAnsiTheme="majorHAnsi" w:cstheme="majorHAnsi"/>
          <w:bCs/>
          <w:iCs/>
          <w:position w:val="-10"/>
          <w:szCs w:val="28"/>
        </w:rPr>
        <w:object w:dxaOrig="2480" w:dyaOrig="340" w14:anchorId="72829122">
          <v:shape id="_x0000_i1097" type="#_x0000_t75" style="width:123.6pt;height:16.8pt" o:ole="">
            <v:imagedata r:id="rId136" o:title=""/>
          </v:shape>
          <o:OLEObject Type="Embed" ProgID="Equation.DSMT4" ShapeID="_x0000_i1097" DrawAspect="Content" ObjectID="_1686109255" r:id="rId137"/>
        </w:object>
      </w:r>
      <w:r>
        <w:rPr>
          <w:rFonts w:asciiTheme="majorHAnsi" w:eastAsia="Times New Roman" w:hAnsiTheme="majorHAnsi" w:cstheme="majorHAnsi"/>
          <w:bCs/>
          <w:iCs/>
          <w:szCs w:val="28"/>
          <w:lang w:val="en-US"/>
        </w:rPr>
        <w:t xml:space="preserve"> nên bạn Phương Hà về nhất,</w:t>
      </w:r>
      <w:bookmarkStart w:id="0" w:name="_GoBack"/>
      <w:bookmarkEnd w:id="0"/>
      <w:r>
        <w:rPr>
          <w:rFonts w:asciiTheme="majorHAnsi" w:eastAsia="Times New Roman" w:hAnsiTheme="majorHAnsi" w:cstheme="majorHAnsi"/>
          <w:bCs/>
          <w:iCs/>
          <w:szCs w:val="28"/>
          <w:lang w:val="en-US"/>
        </w:rPr>
        <w:t xml:space="preserve"> bạn Mai Anh về nhì và bạn Ngọc Mai về ba.</w:t>
      </w:r>
    </w:p>
    <w:p w14:paraId="48AED1A8" w14:textId="2826F61D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sym w:font="Webdings" w:char="F038"/>
      </w:r>
      <w:r w:rsidRPr="00CE6E35">
        <w:rPr>
          <w:rFonts w:asciiTheme="majorHAnsi" w:eastAsia="Times New Roman" w:hAnsiTheme="majorHAnsi" w:cstheme="majorHAnsi"/>
          <w:b/>
          <w:bCs/>
          <w:color w:val="FF0000"/>
          <w:szCs w:val="28"/>
        </w:rPr>
        <w:t xml:space="preserve"> </w:t>
      </w:r>
      <w:r w:rsidR="0053594A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 xml:space="preserve">Giao nhiệm vụ </w:t>
      </w:r>
      <w:proofErr w:type="gramStart"/>
      <w:r w:rsidR="0053594A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 xml:space="preserve">2 </w:t>
      </w:r>
      <w:r w:rsidR="00B76C13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>:</w:t>
      </w:r>
      <w:proofErr w:type="gramEnd"/>
      <w:r w:rsidR="00B76C13" w:rsidRPr="00CE6E35">
        <w:rPr>
          <w:rFonts w:asciiTheme="majorHAnsi" w:eastAsia="Times New Roman" w:hAnsiTheme="majorHAnsi" w:cstheme="majorHAnsi"/>
          <w:b/>
          <w:bCs/>
          <w:color w:val="FF0000"/>
          <w:szCs w:val="28"/>
          <w:lang w:val="en-US"/>
        </w:rPr>
        <w:t xml:space="preserve"> Yêu cầu HS thực hiện cá nhân.</w:t>
      </w:r>
    </w:p>
    <w:p w14:paraId="75ADF4FE" w14:textId="77777777" w:rsidR="00165B79" w:rsidRPr="00CE6E35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CE6E35">
        <w:rPr>
          <w:rFonts w:asciiTheme="majorHAnsi" w:eastAsia="Times New Roman" w:hAnsiTheme="majorHAnsi" w:cstheme="majorHAnsi"/>
          <w:bCs/>
          <w:color w:val="000000"/>
          <w:szCs w:val="28"/>
        </w:rPr>
        <w:t>- Xem lại các bài tập đã làm trong tiết học.</w:t>
      </w:r>
    </w:p>
    <w:p w14:paraId="6CF5DE65" w14:textId="589DB02A" w:rsidR="00165B79" w:rsidRPr="003F0F74" w:rsidRDefault="00165B79" w:rsidP="00165B79">
      <w:pPr>
        <w:spacing w:after="0" w:line="276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Làm các bài tập </w:t>
      </w:r>
      <w:r w:rsidR="003F0F74">
        <w:rPr>
          <w:rFonts w:asciiTheme="majorHAnsi" w:eastAsia="Times New Roman" w:hAnsiTheme="majorHAnsi" w:cstheme="majorHAnsi"/>
          <w:szCs w:val="28"/>
          <w:lang w:val="en-US"/>
        </w:rPr>
        <w:t>SBT.</w:t>
      </w:r>
    </w:p>
    <w:p w14:paraId="2F61C9DE" w14:textId="7446B5DA" w:rsidR="00165B79" w:rsidRPr="00D55882" w:rsidRDefault="00165B79" w:rsidP="00165B79">
      <w:pPr>
        <w:spacing w:after="0" w:line="276" w:lineRule="auto"/>
        <w:jc w:val="both"/>
        <w:rPr>
          <w:rFonts w:asciiTheme="majorHAnsi" w:hAnsiTheme="majorHAnsi" w:cstheme="majorHAnsi"/>
          <w:szCs w:val="28"/>
          <w:lang w:val="en-US"/>
        </w:rPr>
      </w:pPr>
      <w:r w:rsidRPr="00CE6E35">
        <w:rPr>
          <w:rFonts w:asciiTheme="majorHAnsi" w:eastAsia="Times New Roman" w:hAnsiTheme="majorHAnsi" w:cstheme="majorHAnsi"/>
          <w:szCs w:val="28"/>
        </w:rPr>
        <w:t xml:space="preserve">- </w:t>
      </w:r>
      <w:r w:rsidR="003F0F74">
        <w:rPr>
          <w:rFonts w:asciiTheme="majorHAnsi" w:eastAsia="Times New Roman" w:hAnsiTheme="majorHAnsi" w:cstheme="majorHAnsi"/>
          <w:szCs w:val="28"/>
          <w:lang w:val="en-US"/>
        </w:rPr>
        <w:t xml:space="preserve">Bài toán : </w:t>
      </w:r>
      <w:r w:rsidR="00D55882">
        <w:rPr>
          <w:rFonts w:asciiTheme="majorHAnsi" w:eastAsia="Times New Roman" w:hAnsiTheme="majorHAnsi" w:cstheme="majorHAnsi"/>
          <w:szCs w:val="28"/>
          <w:lang w:val="en-US"/>
        </w:rPr>
        <w:t xml:space="preserve">Cắt một sợi dây thành hai đoạn. Biết đoạn thứ nhất dài </w:t>
      </w:r>
      <w:r w:rsidR="00D55882" w:rsidRPr="00D55882">
        <w:rPr>
          <w:rFonts w:asciiTheme="majorHAnsi" w:eastAsia="Times New Roman" w:hAnsiTheme="majorHAnsi" w:cstheme="majorHAnsi"/>
          <w:bCs/>
          <w:iCs/>
          <w:position w:val="-10"/>
          <w:szCs w:val="28"/>
        </w:rPr>
        <w:object w:dxaOrig="780" w:dyaOrig="340" w14:anchorId="603FA8FF">
          <v:shape id="_x0000_i1093" type="#_x0000_t75" style="width:39pt;height:16.8pt" o:ole="">
            <v:imagedata r:id="rId138" o:title=""/>
          </v:shape>
          <o:OLEObject Type="Embed" ProgID="Equation.DSMT4" ShapeID="_x0000_i1093" DrawAspect="Content" ObjectID="_1686109256" r:id="rId139"/>
        </w:object>
      </w:r>
      <w:r w:rsidR="00D55882">
        <w:rPr>
          <w:rFonts w:asciiTheme="majorHAnsi" w:eastAsia="Times New Roman" w:hAnsiTheme="majorHAnsi" w:cstheme="majorHAnsi"/>
          <w:bCs/>
          <w:iCs/>
          <w:szCs w:val="28"/>
          <w:lang w:val="en-US"/>
        </w:rPr>
        <w:t xml:space="preserve">, đoạn thứ hai dài </w:t>
      </w:r>
      <w:r w:rsidR="00D55882" w:rsidRPr="00D55882">
        <w:rPr>
          <w:rFonts w:asciiTheme="majorHAnsi" w:eastAsia="Times New Roman" w:hAnsiTheme="majorHAnsi" w:cstheme="majorHAnsi"/>
          <w:bCs/>
          <w:iCs/>
          <w:position w:val="-10"/>
          <w:szCs w:val="28"/>
        </w:rPr>
        <w:object w:dxaOrig="760" w:dyaOrig="340" w14:anchorId="785EEE30">
          <v:shape id="_x0000_i1094" type="#_x0000_t75" style="width:37.8pt;height:16.8pt" o:ole="">
            <v:imagedata r:id="rId140" o:title=""/>
          </v:shape>
          <o:OLEObject Type="Embed" ProgID="Equation.DSMT4" ShapeID="_x0000_i1094" DrawAspect="Content" ObjectID="_1686109257" r:id="rId141"/>
        </w:object>
      </w:r>
      <w:r w:rsidR="00D55882">
        <w:rPr>
          <w:rFonts w:asciiTheme="majorHAnsi" w:eastAsia="Times New Roman" w:hAnsiTheme="majorHAnsi" w:cstheme="majorHAnsi"/>
          <w:bCs/>
          <w:iCs/>
          <w:szCs w:val="28"/>
          <w:lang w:val="en-US"/>
        </w:rPr>
        <w:t>. Hỏi đoạn dây ban đầu dài bao nhiêu đề-xi-mét?</w:t>
      </w:r>
    </w:p>
    <w:p w14:paraId="558A292E" w14:textId="77777777" w:rsidR="003F306B" w:rsidRPr="00CE6E35" w:rsidRDefault="003F306B">
      <w:pPr>
        <w:rPr>
          <w:rFonts w:asciiTheme="majorHAnsi" w:hAnsiTheme="majorHAnsi" w:cstheme="majorHAnsi"/>
          <w:szCs w:val="28"/>
        </w:rPr>
      </w:pPr>
    </w:p>
    <w:sectPr w:rsidR="003F306B" w:rsidRPr="00CE6E35" w:rsidSect="005F27CA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701102"/>
    <w:multiLevelType w:val="hybridMultilevel"/>
    <w:tmpl w:val="A72857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193E5B"/>
    <w:multiLevelType w:val="hybridMultilevel"/>
    <w:tmpl w:val="AAF4D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E01CC5"/>
    <w:multiLevelType w:val="hybridMultilevel"/>
    <w:tmpl w:val="2CA07426"/>
    <w:lvl w:ilvl="0" w:tplc="4CB8B9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6D4A3A"/>
    <w:multiLevelType w:val="hybridMultilevel"/>
    <w:tmpl w:val="FCC6CC3C"/>
    <w:lvl w:ilvl="0" w:tplc="B7FCB25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B79"/>
    <w:rsid w:val="00096DDB"/>
    <w:rsid w:val="000E0AC1"/>
    <w:rsid w:val="00165B79"/>
    <w:rsid w:val="00167C05"/>
    <w:rsid w:val="00195D1C"/>
    <w:rsid w:val="001A454E"/>
    <w:rsid w:val="00213BE0"/>
    <w:rsid w:val="00225F74"/>
    <w:rsid w:val="00297C62"/>
    <w:rsid w:val="002E128A"/>
    <w:rsid w:val="002F07E1"/>
    <w:rsid w:val="003267D2"/>
    <w:rsid w:val="00331980"/>
    <w:rsid w:val="003372BC"/>
    <w:rsid w:val="003A2694"/>
    <w:rsid w:val="003B56BF"/>
    <w:rsid w:val="003F0F74"/>
    <w:rsid w:val="003F306B"/>
    <w:rsid w:val="00404C9B"/>
    <w:rsid w:val="0042233A"/>
    <w:rsid w:val="00447B79"/>
    <w:rsid w:val="004725EA"/>
    <w:rsid w:val="00486C8F"/>
    <w:rsid w:val="004D35E9"/>
    <w:rsid w:val="00525F38"/>
    <w:rsid w:val="0053594A"/>
    <w:rsid w:val="00573856"/>
    <w:rsid w:val="005A54BD"/>
    <w:rsid w:val="005B49DF"/>
    <w:rsid w:val="005F27CA"/>
    <w:rsid w:val="00624ABA"/>
    <w:rsid w:val="006B04C7"/>
    <w:rsid w:val="006B3017"/>
    <w:rsid w:val="00767E1F"/>
    <w:rsid w:val="00795B70"/>
    <w:rsid w:val="008214BC"/>
    <w:rsid w:val="00845DAF"/>
    <w:rsid w:val="008A228B"/>
    <w:rsid w:val="0091588F"/>
    <w:rsid w:val="00946B3B"/>
    <w:rsid w:val="00972365"/>
    <w:rsid w:val="00986559"/>
    <w:rsid w:val="009E22AF"/>
    <w:rsid w:val="00A47481"/>
    <w:rsid w:val="00B66F72"/>
    <w:rsid w:val="00B76C13"/>
    <w:rsid w:val="00B805B5"/>
    <w:rsid w:val="00B860D4"/>
    <w:rsid w:val="00C703A5"/>
    <w:rsid w:val="00C74E4B"/>
    <w:rsid w:val="00C77BEE"/>
    <w:rsid w:val="00CE6E35"/>
    <w:rsid w:val="00CE72E0"/>
    <w:rsid w:val="00D524CB"/>
    <w:rsid w:val="00D55882"/>
    <w:rsid w:val="00DA4BFF"/>
    <w:rsid w:val="00DD5A26"/>
    <w:rsid w:val="00E23126"/>
    <w:rsid w:val="00E97B69"/>
    <w:rsid w:val="00F14BC6"/>
    <w:rsid w:val="00F31F24"/>
    <w:rsid w:val="00F511D4"/>
    <w:rsid w:val="00F65103"/>
    <w:rsid w:val="00F939DB"/>
    <w:rsid w:val="00FF0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0F449"/>
  <w15:chartTrackingRefBased/>
  <w15:docId w15:val="{7D8F94A3-8B1C-470A-87DF-71EA2BA86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996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8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9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2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9</TotalTime>
  <Pages>1</Pages>
  <Words>1864</Words>
  <Characters>10628</Characters>
  <Application>Microsoft Office Word</Application>
  <DocSecurity>0</DocSecurity>
  <Lines>88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DC</cp:lastModifiedBy>
  <cp:revision>9</cp:revision>
  <dcterms:created xsi:type="dcterms:W3CDTF">2021-06-15T10:35:00Z</dcterms:created>
  <dcterms:modified xsi:type="dcterms:W3CDTF">2021-06-24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